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3E47" w:rsidRPr="001B2017" w:rsidRDefault="001B2017" w:rsidP="00502281">
      <w:pPr>
        <w:widowControl w:val="0"/>
        <w:tabs>
          <w:tab w:val="center" w:pos="1980"/>
          <w:tab w:val="center" w:pos="7088"/>
        </w:tabs>
        <w:autoSpaceDE w:val="0"/>
        <w:autoSpaceDN w:val="0"/>
        <w:adjustRightInd w:val="0"/>
        <w:spacing w:before="60"/>
        <w:ind w:left="114" w:right="-20"/>
        <w:rPr>
          <w:rFonts w:ascii="Times New Roman" w:hAnsi="Times New Roman"/>
          <w:sz w:val="24"/>
          <w:szCs w:val="24"/>
        </w:rPr>
      </w:pPr>
      <w:r w:rsidRPr="001B2017">
        <w:rPr>
          <w:rFonts w:ascii="Times New Roman" w:hAnsi="Times New Roman"/>
          <w:sz w:val="24"/>
          <w:szCs w:val="24"/>
        </w:rPr>
        <w:t>Sở GD&amp;ĐT Tp.Hồ Chí Minh</w:t>
      </w:r>
    </w:p>
    <w:p w:rsidR="007A3E47" w:rsidRPr="00502281" w:rsidRDefault="001B2017" w:rsidP="00502281">
      <w:pPr>
        <w:widowControl w:val="0"/>
        <w:tabs>
          <w:tab w:val="center" w:pos="1980"/>
          <w:tab w:val="center" w:pos="7088"/>
        </w:tabs>
        <w:autoSpaceDE w:val="0"/>
        <w:autoSpaceDN w:val="0"/>
        <w:adjustRightInd w:val="0"/>
        <w:spacing w:before="60"/>
        <w:ind w:left="114" w:right="-20"/>
        <w:rPr>
          <w:rFonts w:ascii="Times New Roman" w:hAnsi="Times New Roman"/>
        </w:rPr>
      </w:pPr>
      <w:r>
        <w:rPr>
          <w:rFonts w:ascii="Times New Roman" w:hAnsi="Times New Roman"/>
        </w:rPr>
        <w:t>Trường THCS, THPT Phan Châu Trinh</w:t>
      </w:r>
    </w:p>
    <w:p w:rsidR="007A3E47" w:rsidRPr="001B2017" w:rsidRDefault="007A3E47" w:rsidP="001B2017">
      <w:pPr>
        <w:widowControl w:val="0"/>
        <w:tabs>
          <w:tab w:val="center" w:pos="1980"/>
          <w:tab w:val="center" w:pos="7088"/>
        </w:tabs>
        <w:autoSpaceDE w:val="0"/>
        <w:autoSpaceDN w:val="0"/>
        <w:adjustRightInd w:val="0"/>
        <w:spacing w:before="60" w:line="276" w:lineRule="auto"/>
        <w:ind w:left="114" w:right="-20"/>
        <w:jc w:val="center"/>
        <w:rPr>
          <w:rFonts w:ascii="Times New Roman" w:hAnsi="Times New Roman"/>
          <w:b/>
          <w:bCs/>
          <w:sz w:val="28"/>
        </w:rPr>
      </w:pPr>
      <w:r w:rsidRPr="001B2017">
        <w:rPr>
          <w:rFonts w:ascii="Times New Roman" w:hAnsi="Times New Roman"/>
          <w:b/>
          <w:sz w:val="28"/>
        </w:rPr>
        <w:t>ĐỀ THI HỌC KỲ 2 – NĂM HỌC 2013 - 2014</w:t>
      </w:r>
    </w:p>
    <w:p w:rsidR="007A3E47" w:rsidRPr="001B2017" w:rsidRDefault="007A3E47" w:rsidP="00502281">
      <w:pPr>
        <w:widowControl w:val="0"/>
        <w:autoSpaceDE w:val="0"/>
        <w:autoSpaceDN w:val="0"/>
        <w:adjustRightInd w:val="0"/>
        <w:spacing w:before="60" w:line="276" w:lineRule="auto"/>
        <w:ind w:left="114" w:right="-20"/>
        <w:jc w:val="center"/>
        <w:rPr>
          <w:rFonts w:ascii="Times New Roman" w:hAnsi="Times New Roman"/>
          <w:b/>
          <w:bCs/>
          <w:sz w:val="28"/>
        </w:rPr>
      </w:pPr>
      <w:r w:rsidRPr="001B2017">
        <w:rPr>
          <w:rFonts w:ascii="Times New Roman" w:hAnsi="Times New Roman"/>
          <w:sz w:val="28"/>
          <w:u w:val="single"/>
        </w:rPr>
        <w:t xml:space="preserve">Môn </w:t>
      </w:r>
      <w:r w:rsidRPr="001B2017">
        <w:rPr>
          <w:rFonts w:ascii="Times New Roman" w:hAnsi="Times New Roman"/>
          <w:b/>
          <w:sz w:val="28"/>
        </w:rPr>
        <w:t>:</w:t>
      </w:r>
      <w:r w:rsidRPr="001B2017">
        <w:rPr>
          <w:rFonts w:ascii="Times New Roman" w:hAnsi="Times New Roman"/>
          <w:sz w:val="28"/>
        </w:rPr>
        <w:t xml:space="preserve"> </w:t>
      </w:r>
      <w:bookmarkStart w:id="0" w:name="OLE_LINK1"/>
      <w:bookmarkStart w:id="1" w:name="OLE_LINK2"/>
      <w:r w:rsidRPr="001B2017">
        <w:rPr>
          <w:rFonts w:ascii="Times New Roman" w:hAnsi="Times New Roman"/>
          <w:b/>
          <w:sz w:val="28"/>
        </w:rPr>
        <w:t>VẬT LÝ</w:t>
      </w:r>
      <w:bookmarkEnd w:id="0"/>
      <w:bookmarkEnd w:id="1"/>
      <w:r w:rsidR="001B2017" w:rsidRPr="001B2017">
        <w:rPr>
          <w:rFonts w:ascii="Times New Roman" w:hAnsi="Times New Roman"/>
          <w:b/>
          <w:sz w:val="28"/>
        </w:rPr>
        <w:t xml:space="preserve"> 10</w:t>
      </w:r>
    </w:p>
    <w:p w:rsidR="007A3E47" w:rsidRPr="001B2017" w:rsidRDefault="007A3E47" w:rsidP="00502281">
      <w:pPr>
        <w:widowControl w:val="0"/>
        <w:autoSpaceDE w:val="0"/>
        <w:autoSpaceDN w:val="0"/>
        <w:adjustRightInd w:val="0"/>
        <w:spacing w:before="60" w:line="276" w:lineRule="auto"/>
        <w:ind w:left="114" w:right="-20"/>
        <w:rPr>
          <w:rFonts w:ascii="Times New Roman" w:hAnsi="Times New Roman"/>
          <w:bCs/>
          <w:sz w:val="28"/>
        </w:rPr>
      </w:pPr>
      <w:r w:rsidRPr="001B2017">
        <w:rPr>
          <w:rFonts w:ascii="Times New Roman" w:hAnsi="Times New Roman"/>
          <w:sz w:val="28"/>
        </w:rPr>
        <w:t xml:space="preserve">                                                </w:t>
      </w:r>
      <w:r w:rsidRPr="001B2017">
        <w:rPr>
          <w:rFonts w:ascii="Times New Roman" w:hAnsi="Times New Roman"/>
          <w:sz w:val="28"/>
        </w:rPr>
        <w:tab/>
      </w:r>
      <w:r w:rsidRPr="001B2017">
        <w:rPr>
          <w:rFonts w:ascii="Times New Roman" w:hAnsi="Times New Roman"/>
          <w:sz w:val="28"/>
        </w:rPr>
        <w:tab/>
      </w:r>
      <w:r w:rsidRPr="001B2017">
        <w:rPr>
          <w:rFonts w:ascii="Times New Roman" w:hAnsi="Times New Roman"/>
          <w:sz w:val="28"/>
          <w:u w:val="single"/>
        </w:rPr>
        <w:t xml:space="preserve">Thời gian </w:t>
      </w:r>
      <w:r w:rsidRPr="001B2017">
        <w:rPr>
          <w:rFonts w:ascii="Times New Roman" w:hAnsi="Times New Roman"/>
          <w:b/>
          <w:sz w:val="28"/>
        </w:rPr>
        <w:t xml:space="preserve"> : 45 phút</w:t>
      </w:r>
    </w:p>
    <w:p w:rsidR="007A3E47" w:rsidRPr="00502281" w:rsidRDefault="007A3E47" w:rsidP="005213D2">
      <w:pPr>
        <w:jc w:val="both"/>
        <w:rPr>
          <w:rFonts w:ascii="Times New Roman" w:hAnsi="Times New Roman"/>
        </w:rPr>
      </w:pPr>
    </w:p>
    <w:p w:rsidR="007A3E47" w:rsidRPr="001B2017" w:rsidRDefault="007A3E47" w:rsidP="005213D2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1B2017">
        <w:rPr>
          <w:rFonts w:ascii="Times New Roman" w:hAnsi="Times New Roman"/>
          <w:b/>
          <w:sz w:val="26"/>
          <w:szCs w:val="26"/>
          <w:u w:val="single"/>
        </w:rPr>
        <w:t>I). Phần bắt buộc (từ câu 1 đến câu 4)</w:t>
      </w:r>
    </w:p>
    <w:p w:rsidR="007A3E47" w:rsidRPr="001B2017" w:rsidRDefault="007A3E47" w:rsidP="005213D2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1B2017">
        <w:rPr>
          <w:rFonts w:ascii="Times New Roman" w:hAnsi="Times New Roman"/>
          <w:b/>
          <w:sz w:val="26"/>
          <w:szCs w:val="26"/>
          <w:u w:val="single"/>
        </w:rPr>
        <w:t xml:space="preserve">Câu 1 (2đ): </w:t>
      </w:r>
    </w:p>
    <w:p w:rsidR="007A3E47" w:rsidRPr="001B2017" w:rsidRDefault="007A3E47" w:rsidP="00CD7076">
      <w:pPr>
        <w:ind w:firstLine="550"/>
        <w:jc w:val="both"/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bCs/>
          <w:iCs/>
          <w:sz w:val="26"/>
          <w:szCs w:val="26"/>
        </w:rPr>
        <w:t>Phát biểu định luật bảo toàn cơ năng và viết công thức tính cơ năng của vật chuyển động trong trọng trường?</w:t>
      </w:r>
    </w:p>
    <w:p w:rsidR="007A3E47" w:rsidRPr="001B2017" w:rsidRDefault="007A3E47" w:rsidP="005213D2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1B2017">
        <w:rPr>
          <w:rFonts w:ascii="Times New Roman" w:hAnsi="Times New Roman"/>
          <w:b/>
          <w:sz w:val="26"/>
          <w:szCs w:val="26"/>
          <w:u w:val="single"/>
        </w:rPr>
        <w:t>Câu 2 (2đ):</w:t>
      </w:r>
    </w:p>
    <w:p w:rsidR="007A3E47" w:rsidRPr="001B2017" w:rsidRDefault="007A3E47" w:rsidP="005749B3">
      <w:pPr>
        <w:ind w:firstLine="550"/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sz w:val="26"/>
          <w:szCs w:val="26"/>
        </w:rPr>
        <w:t>a) Thế nào là quá trình đẳng nhiệt?</w:t>
      </w:r>
    </w:p>
    <w:p w:rsidR="007A3E47" w:rsidRPr="001B2017" w:rsidRDefault="007A3E47" w:rsidP="005749B3">
      <w:pPr>
        <w:ind w:firstLine="550"/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sz w:val="26"/>
          <w:szCs w:val="26"/>
        </w:rPr>
        <w:t>b) Phát biểu và viết biểu thức của định luật Boyle–Mariotte.</w:t>
      </w:r>
    </w:p>
    <w:p w:rsidR="007A3E47" w:rsidRPr="001B2017" w:rsidRDefault="001B2017" w:rsidP="00FB5CB1">
      <w:pPr>
        <w:ind w:left="880" w:hanging="330"/>
        <w:rPr>
          <w:rFonts w:ascii="Times New Roman" w:hAnsi="Times New Roman"/>
          <w:sz w:val="26"/>
          <w:szCs w:val="26"/>
        </w:rPr>
      </w:pPr>
      <w:r w:rsidRPr="001B2017">
        <w:rPr>
          <w:noProof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56" o:spid="_x0000_s1026" type="#_x0000_t75" style="position:absolute;left:0;text-align:left;margin-left:294.45pt;margin-top:233.9pt;width:103.5pt;height:96.75pt;z-index:-3;mso-position-horizontal-relative:margin;mso-position-vertical-relative:margin">
            <v:imagedata r:id="rId5" o:title=""/>
            <w10:wrap type="square" anchorx="margin" anchory="margin"/>
          </v:shape>
        </w:pict>
      </w:r>
      <w:r w:rsidR="007A3E47" w:rsidRPr="001B2017">
        <w:rPr>
          <w:rFonts w:ascii="Times New Roman" w:hAnsi="Times New Roman"/>
          <w:sz w:val="26"/>
          <w:szCs w:val="26"/>
        </w:rPr>
        <w:t>c) Thế nào là đường đẳng nhiệt? Đường đẳng nhiệt vẽ trong hệ trục (p; V) có dạng gì? Vẽ hình minh họa.</w:t>
      </w:r>
    </w:p>
    <w:p w:rsidR="007A3E47" w:rsidRPr="001B2017" w:rsidRDefault="007A3E47" w:rsidP="00FB502D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1B2017">
        <w:rPr>
          <w:rFonts w:ascii="Times New Roman" w:hAnsi="Times New Roman"/>
          <w:b/>
          <w:sz w:val="26"/>
          <w:szCs w:val="26"/>
          <w:u w:val="single"/>
        </w:rPr>
        <w:t>Câu 3 (2đ):</w:t>
      </w:r>
    </w:p>
    <w:p w:rsidR="007A3E47" w:rsidRPr="001B2017" w:rsidRDefault="007A3E47" w:rsidP="003462D7">
      <w:pPr>
        <w:ind w:firstLine="550"/>
        <w:jc w:val="both"/>
        <w:rPr>
          <w:rFonts w:ascii="Times New Roman" w:hAnsi="Times New Roman"/>
          <w:bCs/>
          <w:sz w:val="26"/>
          <w:szCs w:val="26"/>
          <w:lang w:val="fr-FR"/>
        </w:rPr>
      </w:pPr>
      <w:r w:rsidRPr="001B2017">
        <w:rPr>
          <w:rFonts w:ascii="Times New Roman" w:hAnsi="Times New Roman"/>
          <w:bCs/>
          <w:sz w:val="26"/>
          <w:szCs w:val="26"/>
        </w:rPr>
        <w:t>Vẽ lại đồ thị sau trong hệ tọa độ POT, POV</w:t>
      </w:r>
      <w:r w:rsidRPr="001B2017">
        <w:rPr>
          <w:rFonts w:ascii="Times New Roman" w:hAnsi="Times New Roman"/>
          <w:bCs/>
          <w:sz w:val="26"/>
          <w:szCs w:val="26"/>
          <w:lang w:val="fr-FR"/>
        </w:rPr>
        <w:t>.</w:t>
      </w:r>
    </w:p>
    <w:p w:rsidR="007A3E47" w:rsidRPr="001B2017" w:rsidRDefault="007A3E47" w:rsidP="003462D7">
      <w:pPr>
        <w:ind w:firstLine="550"/>
        <w:jc w:val="both"/>
        <w:rPr>
          <w:rFonts w:ascii="Times New Roman" w:hAnsi="Times New Roman"/>
          <w:bCs/>
          <w:sz w:val="26"/>
          <w:szCs w:val="26"/>
          <w:lang w:val="fr-FR"/>
        </w:rPr>
      </w:pPr>
    </w:p>
    <w:p w:rsidR="007A3E47" w:rsidRPr="001B2017" w:rsidRDefault="007A3E47" w:rsidP="003462D7">
      <w:pPr>
        <w:ind w:firstLine="550"/>
        <w:jc w:val="both"/>
        <w:rPr>
          <w:rFonts w:ascii="Times New Roman" w:hAnsi="Times New Roman"/>
          <w:bCs/>
          <w:sz w:val="26"/>
          <w:szCs w:val="26"/>
          <w:lang w:val="fr-FR"/>
        </w:rPr>
      </w:pPr>
    </w:p>
    <w:p w:rsidR="007A3E47" w:rsidRPr="001B2017" w:rsidRDefault="007A3E47" w:rsidP="003462D7">
      <w:pPr>
        <w:ind w:firstLine="550"/>
        <w:jc w:val="both"/>
        <w:rPr>
          <w:rFonts w:ascii="Times New Roman" w:hAnsi="Times New Roman"/>
          <w:bCs/>
          <w:sz w:val="26"/>
          <w:szCs w:val="26"/>
          <w:lang w:val="fr-FR"/>
        </w:rPr>
      </w:pPr>
      <w:r w:rsidRPr="001B2017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</w:p>
    <w:p w:rsidR="007A3E47" w:rsidRPr="001B2017" w:rsidRDefault="007A3E47" w:rsidP="00A91A84">
      <w:pPr>
        <w:jc w:val="both"/>
        <w:rPr>
          <w:rFonts w:ascii="Times New Roman" w:hAnsi="Times New Roman"/>
          <w:bCs/>
          <w:sz w:val="26"/>
          <w:szCs w:val="26"/>
          <w:lang w:val="fr-FR"/>
        </w:rPr>
      </w:pPr>
    </w:p>
    <w:p w:rsidR="001B2017" w:rsidRPr="001B2017" w:rsidRDefault="001B2017" w:rsidP="00A91A84">
      <w:pPr>
        <w:jc w:val="both"/>
        <w:rPr>
          <w:rFonts w:ascii="Times New Roman" w:hAnsi="Times New Roman"/>
          <w:b/>
          <w:bCs/>
          <w:sz w:val="26"/>
          <w:szCs w:val="26"/>
          <w:u w:val="single"/>
          <w:lang w:val="fr-FR"/>
        </w:rPr>
      </w:pPr>
    </w:p>
    <w:p w:rsidR="007A3E47" w:rsidRPr="001B2017" w:rsidRDefault="007A3E47" w:rsidP="00A91A84">
      <w:pPr>
        <w:jc w:val="both"/>
        <w:rPr>
          <w:rFonts w:ascii="Times New Roman" w:hAnsi="Times New Roman"/>
          <w:b/>
          <w:bCs/>
          <w:sz w:val="26"/>
          <w:szCs w:val="26"/>
          <w:u w:val="single"/>
          <w:lang w:val="fr-FR"/>
        </w:rPr>
      </w:pPr>
      <w:r w:rsidRPr="001B2017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Câu 4 (2đ) :</w:t>
      </w:r>
    </w:p>
    <w:p w:rsidR="007A3E47" w:rsidRPr="001B2017" w:rsidRDefault="007A3E47" w:rsidP="00574720">
      <w:pPr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sz w:val="26"/>
          <w:szCs w:val="26"/>
        </w:rPr>
        <w:t>Từ một điểm A cách mặt đất 3m, một vật 1kg được ném thẳng đứng lên trên với vận tốc 4m/s. Lấy g = 10m/s</w:t>
      </w:r>
      <w:r w:rsidRPr="001B2017">
        <w:rPr>
          <w:rFonts w:ascii="Times New Roman" w:hAnsi="Times New Roman"/>
          <w:sz w:val="26"/>
          <w:szCs w:val="26"/>
          <w:vertAlign w:val="superscript"/>
        </w:rPr>
        <w:t>2</w:t>
      </w:r>
      <w:r w:rsidRPr="001B2017">
        <w:rPr>
          <w:rFonts w:ascii="Times New Roman" w:hAnsi="Times New Roman"/>
          <w:sz w:val="26"/>
          <w:szCs w:val="26"/>
        </w:rPr>
        <w:t xml:space="preserve"> . Bỏ qua sức cản của không khí. Chọn gốc thế năng tại mặt đất .</w:t>
      </w:r>
    </w:p>
    <w:p w:rsidR="007A3E47" w:rsidRPr="001B2017" w:rsidRDefault="007A3E47" w:rsidP="00574720">
      <w:pPr>
        <w:ind w:firstLine="550"/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sz w:val="26"/>
          <w:szCs w:val="26"/>
        </w:rPr>
        <w:t>a. Tìm độ cao cực đại ( so với mặt đất )  mà vật đạt được .</w:t>
      </w:r>
    </w:p>
    <w:p w:rsidR="007A3E47" w:rsidRPr="001B2017" w:rsidRDefault="007A3E47" w:rsidP="00574720">
      <w:pPr>
        <w:ind w:firstLine="550"/>
        <w:jc w:val="both"/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sz w:val="26"/>
          <w:szCs w:val="26"/>
        </w:rPr>
        <w:t>b. Tính công của trọng lực khi vật đi từ M lên tới điểm cao nhất rồi rơi xuống đến điểm C cách mặt đất 1,2m.</w:t>
      </w:r>
    </w:p>
    <w:p w:rsidR="001B2017" w:rsidRDefault="007A3E47" w:rsidP="005213D2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1B2017">
        <w:rPr>
          <w:rFonts w:ascii="Times New Roman" w:hAnsi="Times New Roman"/>
          <w:b/>
          <w:sz w:val="26"/>
          <w:szCs w:val="26"/>
          <w:u w:val="single"/>
        </w:rPr>
        <w:t>II). Phần tự chọn</w:t>
      </w:r>
      <w:r w:rsidR="001B2017" w:rsidRPr="001B2017">
        <w:rPr>
          <w:rFonts w:ascii="Times New Roman" w:hAnsi="Times New Roman"/>
          <w:b/>
          <w:sz w:val="26"/>
          <w:szCs w:val="26"/>
        </w:rPr>
        <w:t>: H</w:t>
      </w:r>
      <w:r w:rsidRPr="001B2017">
        <w:rPr>
          <w:rFonts w:ascii="Times New Roman" w:hAnsi="Times New Roman"/>
          <w:b/>
          <w:sz w:val="26"/>
          <w:szCs w:val="26"/>
        </w:rPr>
        <w:t xml:space="preserve">ọc sinh chọn </w:t>
      </w:r>
      <w:r w:rsidR="001B2017" w:rsidRPr="001B2017">
        <w:rPr>
          <w:rFonts w:ascii="Times New Roman" w:hAnsi="Times New Roman"/>
          <w:b/>
          <w:sz w:val="26"/>
          <w:szCs w:val="26"/>
        </w:rPr>
        <w:t xml:space="preserve">một trong hai mục sau: </w:t>
      </w:r>
      <w:r w:rsidRPr="001B2017">
        <w:rPr>
          <w:rFonts w:ascii="Times New Roman" w:hAnsi="Times New Roman"/>
          <w:b/>
          <w:sz w:val="26"/>
          <w:szCs w:val="26"/>
        </w:rPr>
        <w:t xml:space="preserve">IIA </w:t>
      </w:r>
      <w:r w:rsidRPr="001B2017">
        <w:rPr>
          <w:rFonts w:ascii="Times New Roman" w:hAnsi="Times New Roman"/>
          <w:b/>
          <w:sz w:val="26"/>
          <w:szCs w:val="26"/>
          <w:u w:val="single"/>
        </w:rPr>
        <w:t>hoặc</w:t>
      </w:r>
      <w:r w:rsidRPr="001B2017">
        <w:rPr>
          <w:rFonts w:ascii="Times New Roman" w:hAnsi="Times New Roman"/>
          <w:b/>
          <w:sz w:val="26"/>
          <w:szCs w:val="26"/>
        </w:rPr>
        <w:t xml:space="preserve"> IIB</w:t>
      </w:r>
    </w:p>
    <w:p w:rsidR="007A3E47" w:rsidRPr="001B2017" w:rsidRDefault="001B2017" w:rsidP="005213D2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IIA)</w:t>
      </w:r>
      <w:r w:rsidR="007A3E47" w:rsidRPr="001B2017">
        <w:rPr>
          <w:rFonts w:ascii="Times New Roman" w:hAnsi="Times New Roman"/>
          <w:b/>
          <w:sz w:val="26"/>
          <w:szCs w:val="26"/>
          <w:u w:val="single"/>
        </w:rPr>
        <w:t xml:space="preserve"> Từ câu 5</w:t>
      </w:r>
      <w:r>
        <w:rPr>
          <w:rFonts w:ascii="Times New Roman" w:hAnsi="Times New Roman"/>
          <w:b/>
          <w:sz w:val="26"/>
          <w:szCs w:val="26"/>
          <w:u w:val="single"/>
        </w:rPr>
        <w:t>a</w:t>
      </w:r>
      <w:r w:rsidR="007A3E47" w:rsidRPr="001B2017">
        <w:rPr>
          <w:rFonts w:ascii="Times New Roman" w:hAnsi="Times New Roman"/>
          <w:b/>
          <w:sz w:val="26"/>
          <w:szCs w:val="26"/>
          <w:u w:val="single"/>
        </w:rPr>
        <w:t xml:space="preserve"> đến câu 6</w:t>
      </w:r>
      <w:r>
        <w:rPr>
          <w:rFonts w:ascii="Times New Roman" w:hAnsi="Times New Roman"/>
          <w:b/>
          <w:sz w:val="26"/>
          <w:szCs w:val="26"/>
          <w:u w:val="single"/>
        </w:rPr>
        <w:t>a</w:t>
      </w:r>
    </w:p>
    <w:p w:rsidR="007A3E47" w:rsidRPr="001B2017" w:rsidRDefault="007A3E47" w:rsidP="005F4A54">
      <w:pPr>
        <w:jc w:val="both"/>
        <w:rPr>
          <w:rFonts w:ascii="Times New Roman" w:hAnsi="Times New Roman"/>
          <w:b/>
          <w:sz w:val="26"/>
          <w:szCs w:val="26"/>
          <w:u w:val="single"/>
          <w:lang w:val="fr-FR"/>
        </w:rPr>
      </w:pPr>
      <w:r w:rsidRPr="001B2017">
        <w:rPr>
          <w:rFonts w:ascii="Times New Roman" w:hAnsi="Times New Roman"/>
          <w:b/>
          <w:sz w:val="26"/>
          <w:szCs w:val="26"/>
          <w:u w:val="single"/>
          <w:lang w:val="fr-FR"/>
        </w:rPr>
        <w:t>Câu 5</w:t>
      </w:r>
      <w:r w:rsidR="001B2017">
        <w:rPr>
          <w:rFonts w:ascii="Times New Roman" w:hAnsi="Times New Roman"/>
          <w:b/>
          <w:sz w:val="26"/>
          <w:szCs w:val="26"/>
          <w:u w:val="single"/>
          <w:lang w:val="fr-FR"/>
        </w:rPr>
        <w:t>a</w:t>
      </w:r>
      <w:r w:rsidRPr="001B2017"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 (1đ):</w:t>
      </w:r>
    </w:p>
    <w:p w:rsidR="007A3E47" w:rsidRPr="001B2017" w:rsidRDefault="007A3E47" w:rsidP="00574720">
      <w:pPr>
        <w:ind w:left="720"/>
        <w:jc w:val="both"/>
        <w:rPr>
          <w:rFonts w:ascii="Times New Roman" w:hAnsi="Times New Roman"/>
          <w:sz w:val="26"/>
          <w:szCs w:val="26"/>
          <w:lang w:val="fr-FR"/>
        </w:rPr>
      </w:pPr>
      <w:r w:rsidRPr="001B2017">
        <w:rPr>
          <w:rFonts w:ascii="Times New Roman" w:hAnsi="Times New Roman"/>
          <w:sz w:val="26"/>
          <w:szCs w:val="26"/>
        </w:rPr>
        <w:t>Chất khí trong xilanh ở trạng thái 1 có áp suất là 0,8.10</w:t>
      </w:r>
      <w:r w:rsidRPr="001B2017">
        <w:rPr>
          <w:rFonts w:ascii="Times New Roman" w:hAnsi="Times New Roman"/>
          <w:sz w:val="26"/>
          <w:szCs w:val="26"/>
          <w:vertAlign w:val="superscript"/>
        </w:rPr>
        <w:t>5</w:t>
      </w:r>
      <w:r w:rsidRPr="001B2017">
        <w:rPr>
          <w:rFonts w:ascii="Times New Roman" w:hAnsi="Times New Roman"/>
          <w:sz w:val="26"/>
          <w:szCs w:val="26"/>
        </w:rPr>
        <w:t xml:space="preserve"> Pa và nhiệt độ là 50</w:t>
      </w:r>
      <w:r w:rsidRPr="001B2017">
        <w:rPr>
          <w:rFonts w:ascii="Times New Roman" w:hAnsi="Times New Roman"/>
          <w:sz w:val="26"/>
          <w:szCs w:val="26"/>
          <w:vertAlign w:val="superscript"/>
        </w:rPr>
        <w:t>0</w:t>
      </w:r>
      <w:r w:rsidRPr="001B2017">
        <w:rPr>
          <w:rFonts w:ascii="Times New Roman" w:hAnsi="Times New Roman"/>
          <w:sz w:val="26"/>
          <w:szCs w:val="26"/>
        </w:rPr>
        <w:t>C. Sau khi bị nén, thể tích khí trong xilanh giảm đi 5 lần còn áp suất tăng lên đến 7.10</w:t>
      </w:r>
      <w:r w:rsidRPr="001B2017">
        <w:rPr>
          <w:rFonts w:ascii="Times New Roman" w:hAnsi="Times New Roman"/>
          <w:sz w:val="26"/>
          <w:szCs w:val="26"/>
          <w:vertAlign w:val="superscript"/>
        </w:rPr>
        <w:t>5</w:t>
      </w:r>
      <w:r w:rsidRPr="001B2017">
        <w:rPr>
          <w:rFonts w:ascii="Times New Roman" w:hAnsi="Times New Roman"/>
          <w:sz w:val="26"/>
          <w:szCs w:val="26"/>
        </w:rPr>
        <w:t xml:space="preserve"> Pa. Nhiệt độ của khí ở cuối quá trình nén là bao nhiêu </w:t>
      </w:r>
      <w:r w:rsidRPr="001B2017">
        <w:rPr>
          <w:rFonts w:ascii="Times New Roman" w:hAnsi="Times New Roman"/>
          <w:sz w:val="26"/>
          <w:szCs w:val="26"/>
          <w:vertAlign w:val="superscript"/>
        </w:rPr>
        <w:t>0</w:t>
      </w:r>
      <w:r w:rsidRPr="001B2017">
        <w:rPr>
          <w:rFonts w:ascii="Times New Roman" w:hAnsi="Times New Roman"/>
          <w:sz w:val="26"/>
          <w:szCs w:val="26"/>
        </w:rPr>
        <w:t>C.</w:t>
      </w:r>
    </w:p>
    <w:p w:rsidR="007A3E47" w:rsidRPr="001B2017" w:rsidRDefault="007A3E47" w:rsidP="005F4A54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1B2017">
        <w:rPr>
          <w:rFonts w:ascii="Times New Roman" w:hAnsi="Times New Roman"/>
          <w:b/>
          <w:sz w:val="26"/>
          <w:szCs w:val="26"/>
          <w:u w:val="single"/>
        </w:rPr>
        <w:t xml:space="preserve">Câu </w:t>
      </w:r>
      <w:r w:rsidR="001B2017">
        <w:rPr>
          <w:rFonts w:ascii="Times New Roman" w:hAnsi="Times New Roman"/>
          <w:b/>
          <w:sz w:val="26"/>
          <w:szCs w:val="26"/>
          <w:u w:val="single"/>
        </w:rPr>
        <w:t>6a</w:t>
      </w:r>
      <w:r w:rsidRPr="001B2017">
        <w:rPr>
          <w:rFonts w:ascii="Times New Roman" w:hAnsi="Times New Roman"/>
          <w:b/>
          <w:sz w:val="26"/>
          <w:szCs w:val="26"/>
          <w:u w:val="single"/>
        </w:rPr>
        <w:t xml:space="preserve"> (1đ):</w:t>
      </w:r>
    </w:p>
    <w:p w:rsidR="007A3E47" w:rsidRPr="001B2017" w:rsidRDefault="007A3E47" w:rsidP="00574720">
      <w:pPr>
        <w:ind w:left="550"/>
        <w:jc w:val="both"/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sz w:val="26"/>
          <w:szCs w:val="26"/>
        </w:rPr>
        <w:t>Một khối khí có thể tích là 40 lít , áp suất 6atm. Nén đẳng nhiệt để thể tích còn lại là 30 lít. Hỏi áp suất của khí là bao nhiêu ?</w:t>
      </w:r>
    </w:p>
    <w:p w:rsidR="007A3E47" w:rsidRPr="001B2017" w:rsidRDefault="007A3E47" w:rsidP="005213D2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1B2017">
        <w:rPr>
          <w:rFonts w:ascii="Times New Roman" w:hAnsi="Times New Roman"/>
          <w:b/>
          <w:sz w:val="26"/>
          <w:szCs w:val="26"/>
          <w:u w:val="single"/>
        </w:rPr>
        <w:t xml:space="preserve">IIB). Từ câu </w:t>
      </w:r>
      <w:r w:rsidR="001B2017">
        <w:rPr>
          <w:rFonts w:ascii="Times New Roman" w:hAnsi="Times New Roman"/>
          <w:b/>
          <w:sz w:val="26"/>
          <w:szCs w:val="26"/>
          <w:u w:val="single"/>
        </w:rPr>
        <w:t>5b</w:t>
      </w:r>
      <w:r w:rsidRPr="001B2017">
        <w:rPr>
          <w:rFonts w:ascii="Times New Roman" w:hAnsi="Times New Roman"/>
          <w:b/>
          <w:sz w:val="26"/>
          <w:szCs w:val="26"/>
          <w:u w:val="single"/>
        </w:rPr>
        <w:t xml:space="preserve"> đến câu </w:t>
      </w:r>
      <w:r w:rsidR="001B2017">
        <w:rPr>
          <w:rFonts w:ascii="Times New Roman" w:hAnsi="Times New Roman"/>
          <w:b/>
          <w:sz w:val="26"/>
          <w:szCs w:val="26"/>
          <w:u w:val="single"/>
        </w:rPr>
        <w:t>6b</w:t>
      </w:r>
    </w:p>
    <w:p w:rsidR="007A3E47" w:rsidRPr="001B2017" w:rsidRDefault="007A3E47" w:rsidP="00784EA0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1B2017">
        <w:rPr>
          <w:rFonts w:ascii="Times New Roman" w:hAnsi="Times New Roman"/>
          <w:b/>
          <w:sz w:val="26"/>
          <w:szCs w:val="26"/>
          <w:u w:val="single"/>
        </w:rPr>
        <w:t xml:space="preserve">Câu </w:t>
      </w:r>
      <w:r w:rsidR="001B2017">
        <w:rPr>
          <w:rFonts w:ascii="Times New Roman" w:hAnsi="Times New Roman"/>
          <w:b/>
          <w:sz w:val="26"/>
          <w:szCs w:val="26"/>
          <w:u w:val="single"/>
        </w:rPr>
        <w:t>5b</w:t>
      </w:r>
      <w:r w:rsidRPr="001B2017">
        <w:rPr>
          <w:rFonts w:ascii="Times New Roman" w:hAnsi="Times New Roman"/>
          <w:b/>
          <w:sz w:val="26"/>
          <w:szCs w:val="26"/>
          <w:u w:val="single"/>
        </w:rPr>
        <w:t xml:space="preserve"> (1đ):</w:t>
      </w:r>
    </w:p>
    <w:p w:rsidR="007A3E47" w:rsidRPr="001B2017" w:rsidRDefault="007A3E47" w:rsidP="005E39EE">
      <w:pPr>
        <w:ind w:firstLine="550"/>
        <w:jc w:val="both"/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sz w:val="26"/>
          <w:szCs w:val="26"/>
        </w:rPr>
        <w:t xml:space="preserve">a). Phát biểu định luật Bernoulli cho ống dòng nằm ngang. </w:t>
      </w:r>
    </w:p>
    <w:p w:rsidR="007A3E47" w:rsidRPr="001B2017" w:rsidRDefault="007A3E47" w:rsidP="003F5512">
      <w:pPr>
        <w:ind w:firstLine="550"/>
        <w:jc w:val="both"/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sz w:val="26"/>
          <w:szCs w:val="26"/>
        </w:rPr>
        <w:t>b). Viết biểu thức của định luật. Nếu tốc độ của dòng chảy tăng lên thì áp suất tĩnh thay đổi thế nào?</w:t>
      </w:r>
    </w:p>
    <w:p w:rsidR="007A3E47" w:rsidRPr="001B2017" w:rsidRDefault="007A3E47" w:rsidP="00985711">
      <w:pPr>
        <w:rPr>
          <w:rFonts w:ascii="Times New Roman" w:hAnsi="Times New Roman"/>
          <w:sz w:val="26"/>
          <w:szCs w:val="26"/>
        </w:rPr>
      </w:pPr>
      <w:r w:rsidRPr="001B2017">
        <w:rPr>
          <w:rFonts w:ascii="Times New Roman" w:hAnsi="Times New Roman"/>
          <w:b/>
          <w:sz w:val="26"/>
          <w:szCs w:val="26"/>
          <w:u w:val="single"/>
        </w:rPr>
        <w:t xml:space="preserve">Câu </w:t>
      </w:r>
      <w:r w:rsidR="001B2017">
        <w:rPr>
          <w:rFonts w:ascii="Times New Roman" w:hAnsi="Times New Roman"/>
          <w:b/>
          <w:sz w:val="26"/>
          <w:szCs w:val="26"/>
          <w:u w:val="single"/>
        </w:rPr>
        <w:t>6b</w:t>
      </w:r>
      <w:r w:rsidRPr="001B2017">
        <w:rPr>
          <w:rFonts w:ascii="Times New Roman" w:hAnsi="Times New Roman"/>
          <w:b/>
          <w:sz w:val="26"/>
          <w:szCs w:val="26"/>
          <w:u w:val="single"/>
        </w:rPr>
        <w:t xml:space="preserve"> (1đ):</w:t>
      </w:r>
    </w:p>
    <w:p w:rsidR="007A3E47" w:rsidRPr="001B2017" w:rsidRDefault="007A3E47" w:rsidP="00384096">
      <w:pPr>
        <w:ind w:firstLine="550"/>
        <w:jc w:val="both"/>
        <w:rPr>
          <w:rFonts w:ascii="Times New Roman" w:hAnsi="Times New Roman"/>
          <w:sz w:val="26"/>
          <w:szCs w:val="26"/>
          <w:lang w:val="vi-VN"/>
        </w:rPr>
      </w:pPr>
      <w:r w:rsidRPr="001B2017">
        <w:rPr>
          <w:rFonts w:ascii="Times New Roman" w:hAnsi="Times New Roman"/>
          <w:sz w:val="26"/>
          <w:szCs w:val="26"/>
          <w:lang w:val="vi-VN"/>
        </w:rPr>
        <w:t>Tính lực kéo tác dụng lên thanh thép có tiết diện</w:t>
      </w:r>
      <w:r w:rsidRPr="001B2017">
        <w:rPr>
          <w:rFonts w:ascii="Times New Roman" w:hAnsi="Times New Roman"/>
          <w:sz w:val="26"/>
          <w:szCs w:val="26"/>
        </w:rPr>
        <w:t xml:space="preserve"> S =</w:t>
      </w:r>
      <w:r w:rsidRPr="001B2017">
        <w:rPr>
          <w:rFonts w:ascii="Times New Roman" w:hAnsi="Times New Roman"/>
          <w:sz w:val="26"/>
          <w:szCs w:val="26"/>
          <w:lang w:val="vi-VN"/>
        </w:rPr>
        <w:t xml:space="preserve"> 1 cm</w:t>
      </w:r>
      <w:r w:rsidRPr="001B2017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 w:rsidRPr="001B2017">
        <w:rPr>
          <w:rFonts w:ascii="Times New Roman" w:hAnsi="Times New Roman"/>
          <w:sz w:val="26"/>
          <w:szCs w:val="26"/>
          <w:lang w:val="vi-VN"/>
        </w:rPr>
        <w:t xml:space="preserve"> để làm thanh này dài thêm một đoạn bằng độ nở dài của thanh khi nhiệt độ của nó tăng thêm </w:t>
      </w:r>
      <w:r w:rsidRPr="001B2017">
        <w:rPr>
          <w:rFonts w:ascii="Times New Roman" w:hAnsi="Times New Roman"/>
          <w:sz w:val="26"/>
          <w:szCs w:val="26"/>
        </w:rPr>
        <w:t>20</w:t>
      </w:r>
      <w:r w:rsidRPr="001B2017">
        <w:rPr>
          <w:rFonts w:ascii="Times New Roman" w:hAnsi="Times New Roman"/>
          <w:sz w:val="26"/>
          <w:szCs w:val="26"/>
          <w:vertAlign w:val="superscript"/>
          <w:lang w:val="vi-VN"/>
        </w:rPr>
        <w:t>0</w:t>
      </w:r>
      <w:r w:rsidRPr="001B2017">
        <w:rPr>
          <w:rFonts w:ascii="Times New Roman" w:hAnsi="Times New Roman"/>
          <w:sz w:val="26"/>
          <w:szCs w:val="26"/>
          <w:lang w:val="vi-VN"/>
        </w:rPr>
        <w:t>C</w:t>
      </w:r>
      <w:r w:rsidRPr="001B2017">
        <w:rPr>
          <w:rFonts w:ascii="Times New Roman" w:hAnsi="Times New Roman"/>
          <w:sz w:val="26"/>
          <w:szCs w:val="26"/>
        </w:rPr>
        <w:t>.</w:t>
      </w:r>
      <w:r w:rsidRPr="001B201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1B2017">
        <w:rPr>
          <w:rFonts w:ascii="Times New Roman" w:hAnsi="Times New Roman"/>
          <w:sz w:val="26"/>
          <w:szCs w:val="26"/>
        </w:rPr>
        <w:t>Cho s</w:t>
      </w:r>
      <w:r w:rsidRPr="001B2017">
        <w:rPr>
          <w:rFonts w:ascii="Times New Roman" w:hAnsi="Times New Roman"/>
          <w:sz w:val="26"/>
          <w:szCs w:val="26"/>
          <w:lang w:val="vi-VN"/>
        </w:rPr>
        <w:t xml:space="preserve">uất đàn hồi của thép là </w:t>
      </w:r>
      <w:r w:rsidRPr="001B2017">
        <w:rPr>
          <w:rFonts w:ascii="Times New Roman" w:hAnsi="Times New Roman"/>
          <w:sz w:val="26"/>
          <w:szCs w:val="26"/>
        </w:rPr>
        <w:t xml:space="preserve">E = </w:t>
      </w:r>
      <w:r w:rsidRPr="001B2017">
        <w:rPr>
          <w:rFonts w:ascii="Times New Roman" w:hAnsi="Times New Roman"/>
          <w:sz w:val="26"/>
          <w:szCs w:val="26"/>
          <w:lang w:val="vi-VN"/>
        </w:rPr>
        <w:t>20.10</w:t>
      </w:r>
      <w:r w:rsidRPr="001B2017">
        <w:rPr>
          <w:rFonts w:ascii="Times New Roman" w:hAnsi="Times New Roman"/>
          <w:sz w:val="26"/>
          <w:szCs w:val="26"/>
          <w:vertAlign w:val="superscript"/>
          <w:lang w:val="vi-VN"/>
        </w:rPr>
        <w:t>10</w:t>
      </w:r>
      <w:r w:rsidRPr="001B2017">
        <w:rPr>
          <w:rFonts w:ascii="Times New Roman" w:hAnsi="Times New Roman"/>
          <w:sz w:val="26"/>
          <w:szCs w:val="26"/>
          <w:lang w:val="vi-VN"/>
        </w:rPr>
        <w:t xml:space="preserve"> Pa và hệ số  nở dài </w:t>
      </w:r>
      <w:r w:rsidRPr="001B2017">
        <w:rPr>
          <w:rFonts w:ascii="Times New Roman" w:hAnsi="Times New Roman"/>
          <w:sz w:val="26"/>
          <w:szCs w:val="26"/>
        </w:rPr>
        <w:sym w:font="Symbol" w:char="F061"/>
      </w:r>
      <w:r w:rsidRPr="001B2017">
        <w:rPr>
          <w:rFonts w:ascii="Times New Roman" w:hAnsi="Times New Roman"/>
          <w:sz w:val="26"/>
          <w:szCs w:val="26"/>
        </w:rPr>
        <w:t xml:space="preserve"> = </w:t>
      </w:r>
      <w:r w:rsidRPr="001B2017">
        <w:rPr>
          <w:rFonts w:ascii="Times New Roman" w:hAnsi="Times New Roman"/>
          <w:sz w:val="26"/>
          <w:szCs w:val="26"/>
          <w:lang w:val="vi-VN"/>
        </w:rPr>
        <w:t>12.10</w:t>
      </w:r>
      <w:r w:rsidRPr="001B2017">
        <w:rPr>
          <w:rFonts w:ascii="Times New Roman" w:hAnsi="Times New Roman"/>
          <w:sz w:val="26"/>
          <w:szCs w:val="26"/>
          <w:vertAlign w:val="superscript"/>
          <w:lang w:val="vi-VN"/>
        </w:rPr>
        <w:t>–6</w:t>
      </w:r>
      <w:r w:rsidRPr="001B2017">
        <w:rPr>
          <w:rFonts w:ascii="Times New Roman" w:hAnsi="Times New Roman"/>
          <w:sz w:val="26"/>
          <w:szCs w:val="26"/>
          <w:lang w:val="vi-VN"/>
        </w:rPr>
        <w:t xml:space="preserve"> K</w:t>
      </w:r>
      <w:r w:rsidRPr="001B2017">
        <w:rPr>
          <w:rFonts w:ascii="Times New Roman" w:hAnsi="Times New Roman"/>
          <w:sz w:val="26"/>
          <w:szCs w:val="26"/>
          <w:vertAlign w:val="superscript"/>
          <w:lang w:val="vi-VN"/>
        </w:rPr>
        <w:t>–1</w:t>
      </w:r>
      <w:r w:rsidRPr="001B2017">
        <w:rPr>
          <w:rFonts w:ascii="Times New Roman" w:hAnsi="Times New Roman"/>
          <w:sz w:val="26"/>
          <w:szCs w:val="26"/>
        </w:rPr>
        <w:t>.</w:t>
      </w:r>
    </w:p>
    <w:p w:rsidR="007A3E47" w:rsidRPr="001B2017" w:rsidRDefault="007A3E47" w:rsidP="00784EA0">
      <w:pPr>
        <w:jc w:val="both"/>
        <w:rPr>
          <w:rFonts w:ascii="Times New Roman" w:hAnsi="Times New Roman"/>
          <w:sz w:val="26"/>
          <w:szCs w:val="26"/>
        </w:rPr>
      </w:pPr>
    </w:p>
    <w:p w:rsidR="007A3E47" w:rsidRPr="001B2017" w:rsidRDefault="007A3E47" w:rsidP="005F6DE7">
      <w:pPr>
        <w:ind w:left="880" w:hanging="330"/>
        <w:jc w:val="center"/>
        <w:rPr>
          <w:rFonts w:ascii="Times New Roman" w:hAnsi="Times New Roman"/>
          <w:b/>
          <w:sz w:val="26"/>
          <w:szCs w:val="26"/>
        </w:rPr>
      </w:pPr>
      <w:r w:rsidRPr="001B2017">
        <w:rPr>
          <w:rFonts w:ascii="Times New Roman" w:hAnsi="Times New Roman"/>
          <w:b/>
          <w:sz w:val="26"/>
          <w:szCs w:val="26"/>
        </w:rPr>
        <w:t>- - - - - Hết - - - - -</w:t>
      </w:r>
    </w:p>
    <w:p w:rsidR="007A3E47" w:rsidRPr="00502281" w:rsidRDefault="007A3E47" w:rsidP="00784EA0">
      <w:pPr>
        <w:jc w:val="both"/>
        <w:rPr>
          <w:rFonts w:ascii="Times New Roman" w:hAnsi="Times New Roman"/>
        </w:rPr>
      </w:pPr>
    </w:p>
    <w:p w:rsidR="007A3E47" w:rsidRPr="00502281" w:rsidRDefault="007A3E47" w:rsidP="00784EA0">
      <w:pPr>
        <w:jc w:val="both"/>
        <w:rPr>
          <w:rFonts w:ascii="Times New Roman" w:hAnsi="Times New Roman"/>
        </w:rPr>
      </w:pPr>
    </w:p>
    <w:p w:rsidR="007A3E47" w:rsidRPr="00502281" w:rsidRDefault="007A3E47" w:rsidP="00784EA0">
      <w:pPr>
        <w:jc w:val="both"/>
        <w:rPr>
          <w:rFonts w:ascii="Times New Roman" w:hAnsi="Times New Roman"/>
        </w:rPr>
      </w:pPr>
    </w:p>
    <w:p w:rsidR="007A3E47" w:rsidRPr="00502281" w:rsidRDefault="007A3E47" w:rsidP="00784EA0">
      <w:pPr>
        <w:jc w:val="both"/>
        <w:rPr>
          <w:rFonts w:ascii="Times New Roman" w:hAnsi="Times New Roman"/>
        </w:rPr>
      </w:pPr>
    </w:p>
    <w:p w:rsidR="007A3E47" w:rsidRPr="00502281" w:rsidRDefault="007A3E47" w:rsidP="00F74E55">
      <w:pPr>
        <w:jc w:val="center"/>
        <w:rPr>
          <w:rFonts w:ascii="Times New Roman" w:hAnsi="Times New Roman"/>
          <w:b/>
          <w:sz w:val="28"/>
          <w:szCs w:val="28"/>
        </w:rPr>
      </w:pPr>
      <w:r w:rsidRPr="00502281">
        <w:rPr>
          <w:rFonts w:ascii="Times New Roman" w:hAnsi="Times New Roman"/>
          <w:b/>
          <w:sz w:val="28"/>
          <w:szCs w:val="28"/>
        </w:rPr>
        <w:t>Thang điểm chấm đề kiểm tra học kỳ 2 (năm họ</w:t>
      </w:r>
      <w:r>
        <w:rPr>
          <w:rFonts w:ascii="Times New Roman" w:hAnsi="Times New Roman"/>
          <w:b/>
          <w:sz w:val="28"/>
          <w:szCs w:val="28"/>
        </w:rPr>
        <w:t>c 2013 – 2014</w:t>
      </w:r>
      <w:r w:rsidRPr="00502281">
        <w:rPr>
          <w:rFonts w:ascii="Times New Roman" w:hAnsi="Times New Roman"/>
          <w:b/>
          <w:sz w:val="28"/>
          <w:szCs w:val="28"/>
        </w:rPr>
        <w:t>)</w:t>
      </w:r>
    </w:p>
    <w:p w:rsidR="007A3E47" w:rsidRPr="00502281" w:rsidRDefault="007A3E47" w:rsidP="007043E2">
      <w:pPr>
        <w:jc w:val="center"/>
        <w:rPr>
          <w:rFonts w:ascii="Times New Roman" w:hAnsi="Times New Roman"/>
          <w:b/>
          <w:sz w:val="28"/>
          <w:szCs w:val="28"/>
        </w:rPr>
      </w:pPr>
      <w:r w:rsidRPr="00502281">
        <w:rPr>
          <w:rFonts w:ascii="Times New Roman" w:hAnsi="Times New Roman"/>
          <w:b/>
          <w:sz w:val="28"/>
          <w:szCs w:val="28"/>
        </w:rPr>
        <w:t>Môn : Vật lý – Lớp 10 – Thời gian làm bài : 45 phút</w:t>
      </w:r>
    </w:p>
    <w:p w:rsidR="007A3E47" w:rsidRPr="00502281" w:rsidRDefault="007A3E47" w:rsidP="007043E2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02281">
        <w:rPr>
          <w:rFonts w:ascii="Times New Roman" w:hAnsi="Times New Roman"/>
          <w:b/>
          <w:sz w:val="24"/>
          <w:szCs w:val="24"/>
          <w:u w:val="single"/>
        </w:rPr>
        <w:t>I). Phần bắt buộc</w:t>
      </w:r>
    </w:p>
    <w:p w:rsidR="007A3E47" w:rsidRPr="00502281" w:rsidRDefault="007A3E47" w:rsidP="007043E2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7A3E47" w:rsidRPr="00502281" w:rsidRDefault="007A3E47" w:rsidP="007043E2">
      <w:pPr>
        <w:jc w:val="both"/>
        <w:rPr>
          <w:rFonts w:ascii="Times New Roman" w:hAnsi="Times New Roman"/>
          <w:b/>
          <w:u w:val="single"/>
        </w:rPr>
      </w:pPr>
      <w:r w:rsidRPr="00502281">
        <w:rPr>
          <w:rFonts w:ascii="Times New Roman" w:hAnsi="Times New Roman"/>
          <w:b/>
          <w:u w:val="single"/>
        </w:rPr>
        <w:t xml:space="preserve">Câu 1 (2đ): </w:t>
      </w:r>
    </w:p>
    <w:p w:rsidR="007A3E47" w:rsidRPr="00502281" w:rsidRDefault="007A3E47" w:rsidP="00574720">
      <w:pPr>
        <w:spacing w:line="276" w:lineRule="auto"/>
        <w:ind w:firstLine="720"/>
        <w:rPr>
          <w:rFonts w:ascii="Times New Roman" w:hAnsi="Times New Roman"/>
        </w:rPr>
      </w:pPr>
      <w:r w:rsidRPr="00502281">
        <w:rPr>
          <w:rFonts w:ascii="Times New Roman" w:hAnsi="Times New Roman"/>
        </w:rPr>
        <w:t>Khi một vật chuyển động trong trọng trường chỉ chịu tác dụng của trọng lực thì cơ năng của vật là một đại lượng bảo toàn.</w: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  <w:t>W</w:t>
      </w:r>
      <w:r w:rsidRPr="00502281">
        <w:rPr>
          <w:rFonts w:ascii="Times New Roman" w:hAnsi="Times New Roman"/>
          <w:vertAlign w:val="subscript"/>
        </w:rPr>
        <w:t>1</w:t>
      </w:r>
      <w:r w:rsidRPr="00502281">
        <w:rPr>
          <w:rFonts w:ascii="Times New Roman" w:hAnsi="Times New Roman"/>
        </w:rPr>
        <w:t xml:space="preserve"> = W</w:t>
      </w:r>
      <w:r w:rsidRPr="00502281">
        <w:rPr>
          <w:rFonts w:ascii="Times New Roman" w:hAnsi="Times New Roman"/>
          <w:vertAlign w:val="subscript"/>
        </w:rPr>
        <w:t>2</w:t>
      </w:r>
      <w:r w:rsidRPr="00502281">
        <w:rPr>
          <w:rFonts w:ascii="Times New Roman" w:hAnsi="Times New Roman"/>
        </w:rPr>
        <w:t xml:space="preserve">   </w: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  <w:b/>
          <w:i/>
        </w:rPr>
        <w:t>(1đ)</w:t>
      </w:r>
    </w:p>
    <w:p w:rsidR="007A3E47" w:rsidRPr="00502281" w:rsidRDefault="007A3E47" w:rsidP="00574720">
      <w:pPr>
        <w:spacing w:line="276" w:lineRule="auto"/>
        <w:ind w:firstLine="720"/>
        <w:rPr>
          <w:rFonts w:ascii="Times New Roman" w:hAnsi="Times New Roman"/>
          <w:position w:val="-24"/>
        </w:rPr>
      </w:pPr>
      <w:r w:rsidRPr="00502281">
        <w:rPr>
          <w:rFonts w:ascii="Times New Roman" w:hAnsi="Times New Roman"/>
        </w:rPr>
        <w:t xml:space="preserve">Với </w:t>
      </w:r>
      <w:r w:rsidRPr="00502281">
        <w:rPr>
          <w:rFonts w:ascii="Times New Roman" w:hAnsi="Times New Roman"/>
        </w:rPr>
        <w:tab/>
        <w:t xml:space="preserve">W = </w:t>
      </w:r>
      <w:r w:rsidRPr="00502281">
        <w:rPr>
          <w:rFonts w:ascii="Times New Roman" w:hAnsi="Times New Roman"/>
          <w:lang w:val="vi-VN"/>
        </w:rPr>
        <w:t>W</w:t>
      </w:r>
      <w:r w:rsidRPr="00502281">
        <w:rPr>
          <w:rFonts w:ascii="Times New Roman" w:hAnsi="Times New Roman"/>
          <w:vertAlign w:val="subscript"/>
        </w:rPr>
        <w:t>đ</w:t>
      </w:r>
      <w:r w:rsidRPr="00502281">
        <w:rPr>
          <w:rFonts w:ascii="Times New Roman" w:hAnsi="Times New Roman"/>
        </w:rPr>
        <w:t xml:space="preserve"> + W</w:t>
      </w:r>
      <w:r w:rsidRPr="00502281">
        <w:rPr>
          <w:rFonts w:ascii="Times New Roman" w:hAnsi="Times New Roman"/>
          <w:vertAlign w:val="subscript"/>
        </w:rPr>
        <w:t>t</w:t>
      </w:r>
      <w:r w:rsidRPr="00502281">
        <w:rPr>
          <w:rFonts w:ascii="Times New Roman" w:hAnsi="Times New Roman"/>
        </w:rPr>
        <w:t xml:space="preserve"> = </w:t>
      </w:r>
      <w:r w:rsidRPr="00502281">
        <w:rPr>
          <w:rFonts w:ascii="Times New Roman" w:hAnsi="Times New Roman"/>
          <w:position w:val="-24"/>
        </w:rPr>
        <w:object w:dxaOrig="1261" w:dyaOrig="621">
          <v:shape id="_x0000_i1025" type="#_x0000_t75" style="width:61.5pt;height:30.75pt;mso-position-horizontal-relative:page;mso-position-vertical-relative:page" o:ole="">
            <v:imagedata r:id="rId6" o:title=""/>
          </v:shape>
          <o:OLEObject Type="Embed" ProgID="Equation.DSMT4" ShapeID="_x0000_i1025" DrawAspect="Content" ObjectID="_1459605230" r:id="rId7"/>
        </w:object>
      </w:r>
      <w:r w:rsidRPr="00502281">
        <w:rPr>
          <w:rFonts w:ascii="Times New Roman" w:hAnsi="Times New Roman"/>
          <w:position w:val="-24"/>
        </w:rPr>
        <w:tab/>
      </w:r>
      <w:r w:rsidRPr="00502281">
        <w:rPr>
          <w:rFonts w:ascii="Times New Roman" w:hAnsi="Times New Roman"/>
          <w:position w:val="-24"/>
        </w:rPr>
        <w:tab/>
      </w:r>
      <w:r w:rsidRPr="00502281">
        <w:rPr>
          <w:rFonts w:ascii="Times New Roman" w:hAnsi="Times New Roman"/>
          <w:position w:val="-24"/>
        </w:rPr>
        <w:tab/>
      </w:r>
      <w:r w:rsidRPr="00502281">
        <w:rPr>
          <w:rFonts w:ascii="Times New Roman" w:hAnsi="Times New Roman"/>
          <w:position w:val="-24"/>
        </w:rPr>
        <w:tab/>
      </w:r>
      <w:r w:rsidRPr="00502281">
        <w:rPr>
          <w:rFonts w:ascii="Times New Roman" w:hAnsi="Times New Roman"/>
          <w:position w:val="-24"/>
        </w:rPr>
        <w:tab/>
      </w:r>
      <w:r w:rsidRPr="00502281">
        <w:rPr>
          <w:rFonts w:ascii="Times New Roman" w:hAnsi="Times New Roman"/>
          <w:position w:val="-24"/>
        </w:rPr>
        <w:tab/>
      </w:r>
      <w:r w:rsidRPr="00502281">
        <w:rPr>
          <w:rFonts w:ascii="Times New Roman" w:hAnsi="Times New Roman"/>
          <w:position w:val="-24"/>
        </w:rPr>
        <w:tab/>
      </w:r>
      <w:r w:rsidRPr="00502281">
        <w:rPr>
          <w:rFonts w:ascii="Times New Roman" w:hAnsi="Times New Roman"/>
          <w:b/>
          <w:i/>
        </w:rPr>
        <w:t>(0,5đ)</w:t>
      </w:r>
    </w:p>
    <w:p w:rsidR="007A3E47" w:rsidRPr="00502281" w:rsidRDefault="007A3E47" w:rsidP="00574720">
      <w:pPr>
        <w:spacing w:line="276" w:lineRule="auto"/>
        <w:ind w:firstLine="720"/>
        <w:rPr>
          <w:rFonts w:ascii="Times New Roman" w:hAnsi="Times New Roman"/>
        </w:rPr>
      </w:pPr>
      <w:r w:rsidRPr="00502281">
        <w:rPr>
          <w:rFonts w:ascii="Times New Roman" w:hAnsi="Times New Roman"/>
        </w:rPr>
        <w:t xml:space="preserve">Trong đó: </w: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  <w:b/>
          <w:i/>
        </w:rPr>
        <w:t>(0,5đ)</w:t>
      </w:r>
    </w:p>
    <w:p w:rsidR="007A3E47" w:rsidRPr="00502281" w:rsidRDefault="007A3E47" w:rsidP="00574720">
      <w:pPr>
        <w:spacing w:line="276" w:lineRule="auto"/>
        <w:ind w:firstLine="720"/>
        <w:rPr>
          <w:rFonts w:ascii="Times New Roman" w:hAnsi="Times New Roman"/>
        </w:rPr>
      </w:pPr>
      <w:r w:rsidRPr="00502281">
        <w:rPr>
          <w:rFonts w:ascii="Times New Roman" w:hAnsi="Times New Roman"/>
        </w:rPr>
        <w:t>W</w:t>
      </w:r>
      <w:r w:rsidRPr="00502281">
        <w:rPr>
          <w:rFonts w:ascii="Times New Roman" w:hAnsi="Times New Roman"/>
          <w:vertAlign w:val="subscript"/>
        </w:rPr>
        <w:t xml:space="preserve"> </w:t>
      </w:r>
      <w:r w:rsidRPr="00502281">
        <w:rPr>
          <w:rFonts w:ascii="Times New Roman" w:hAnsi="Times New Roman"/>
        </w:rPr>
        <w:t xml:space="preserve"> là cơ năng của vật (J) ; </w: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  <w:lang w:val="vi-VN"/>
        </w:rPr>
        <w:t>W</w:t>
      </w:r>
      <w:r w:rsidRPr="00502281">
        <w:rPr>
          <w:rFonts w:ascii="Times New Roman" w:hAnsi="Times New Roman"/>
          <w:vertAlign w:val="subscript"/>
        </w:rPr>
        <w:t>đ</w:t>
      </w:r>
      <w:r w:rsidRPr="00502281">
        <w:rPr>
          <w:rFonts w:ascii="Times New Roman" w:hAnsi="Times New Roman"/>
        </w:rPr>
        <w:t>, W</w:t>
      </w:r>
      <w:r w:rsidRPr="00502281">
        <w:rPr>
          <w:rFonts w:ascii="Times New Roman" w:hAnsi="Times New Roman"/>
          <w:vertAlign w:val="subscript"/>
        </w:rPr>
        <w:t>t</w:t>
      </w:r>
      <w:r w:rsidRPr="00502281">
        <w:rPr>
          <w:rFonts w:ascii="Times New Roman" w:hAnsi="Times New Roman"/>
        </w:rPr>
        <w:t xml:space="preserve"> là động năng và thế năng  của vật (J) ; </w:t>
      </w:r>
    </w:p>
    <w:p w:rsidR="007A3E47" w:rsidRPr="00502281" w:rsidRDefault="007A3E47" w:rsidP="00574720">
      <w:pPr>
        <w:spacing w:line="276" w:lineRule="auto"/>
        <w:ind w:firstLine="720"/>
        <w:rPr>
          <w:rFonts w:ascii="Times New Roman" w:hAnsi="Times New Roman"/>
        </w:rPr>
      </w:pPr>
      <w:r w:rsidRPr="00502281">
        <w:rPr>
          <w:rFonts w:ascii="Times New Roman" w:hAnsi="Times New Roman"/>
        </w:rPr>
        <w:t>v là vận tốc của vật(m/s)</w: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  <w:t>z là độ cao của vật (m)</w:t>
      </w:r>
    </w:p>
    <w:p w:rsidR="007A3E47" w:rsidRPr="00502281" w:rsidRDefault="007A3E47" w:rsidP="00574720">
      <w:pPr>
        <w:spacing w:line="276" w:lineRule="auto"/>
        <w:rPr>
          <w:rFonts w:ascii="Times New Roman" w:hAnsi="Times New Roman"/>
          <w:bCs/>
          <w:iCs/>
        </w:rPr>
      </w:pPr>
      <w:r w:rsidRPr="00502281">
        <w:rPr>
          <w:rFonts w:ascii="Times New Roman" w:hAnsi="Times New Roman"/>
        </w:rPr>
        <w:t xml:space="preserve">        </w:t>
      </w:r>
      <w:r w:rsidRPr="00502281">
        <w:rPr>
          <w:rFonts w:ascii="Times New Roman" w:hAnsi="Times New Roman"/>
        </w:rPr>
        <w:tab/>
        <w:t>m là khối lượng vật (kg)</w: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  <w:t>g là gia tốc trọng trường (m/s</w:t>
      </w:r>
      <w:r w:rsidRPr="00502281">
        <w:rPr>
          <w:rFonts w:ascii="Times New Roman" w:hAnsi="Times New Roman"/>
          <w:vertAlign w:val="superscript"/>
        </w:rPr>
        <w:t>2</w:t>
      </w:r>
      <w:r w:rsidRPr="00502281">
        <w:rPr>
          <w:rFonts w:ascii="Times New Roman" w:hAnsi="Times New Roman"/>
        </w:rPr>
        <w:t>)</w:t>
      </w:r>
    </w:p>
    <w:p w:rsidR="007A3E47" w:rsidRPr="00502281" w:rsidRDefault="007A3E47" w:rsidP="007043E2">
      <w:pPr>
        <w:jc w:val="both"/>
        <w:rPr>
          <w:rFonts w:ascii="Times New Roman" w:hAnsi="Times New Roman"/>
        </w:rPr>
      </w:pPr>
    </w:p>
    <w:p w:rsidR="007A3E47" w:rsidRPr="00502281" w:rsidRDefault="007A3E47" w:rsidP="007043E2">
      <w:pPr>
        <w:jc w:val="both"/>
        <w:rPr>
          <w:rFonts w:ascii="Times New Roman" w:hAnsi="Times New Roman"/>
        </w:rPr>
      </w:pPr>
    </w:p>
    <w:p w:rsidR="007A3E47" w:rsidRPr="00502281" w:rsidRDefault="007A3E47" w:rsidP="007043E2">
      <w:pPr>
        <w:jc w:val="both"/>
        <w:rPr>
          <w:rFonts w:ascii="Times New Roman" w:hAnsi="Times New Roman"/>
          <w:b/>
          <w:u w:val="single"/>
        </w:rPr>
      </w:pPr>
      <w:r w:rsidRPr="00502281">
        <w:rPr>
          <w:rFonts w:ascii="Times New Roman" w:hAnsi="Times New Roman"/>
          <w:b/>
          <w:u w:val="single"/>
        </w:rPr>
        <w:t>Câu 2 (2đ):</w:t>
      </w:r>
    </w:p>
    <w:p w:rsidR="007A3E47" w:rsidRPr="00502281" w:rsidRDefault="007A3E47" w:rsidP="006932B0">
      <w:pPr>
        <w:jc w:val="both"/>
        <w:rPr>
          <w:rFonts w:ascii="Times New Roman" w:hAnsi="Times New Roman"/>
        </w:rPr>
      </w:pPr>
      <w:r w:rsidRPr="00502281">
        <w:rPr>
          <w:rFonts w:ascii="Times New Roman" w:hAnsi="Times New Roman"/>
        </w:rPr>
        <w:t>a) Quá trình đẳng nhiệt . . . . . . . . . . . 0,5</w:t>
      </w:r>
    </w:p>
    <w:p w:rsidR="007A3E47" w:rsidRPr="00502281" w:rsidRDefault="007A3E47" w:rsidP="006932B0">
      <w:pPr>
        <w:jc w:val="both"/>
        <w:rPr>
          <w:rFonts w:ascii="Times New Roman" w:hAnsi="Times New Roman"/>
        </w:rPr>
      </w:pPr>
      <w:r w:rsidRPr="00502281">
        <w:rPr>
          <w:rFonts w:ascii="Times New Roman" w:hAnsi="Times New Roman"/>
        </w:rPr>
        <w:t>b) Phát biểu và viết biểu thức . . . . . . . 0,25 x 2</w:t>
      </w:r>
    </w:p>
    <w:p w:rsidR="007A3E47" w:rsidRPr="00502281" w:rsidRDefault="007A3E47" w:rsidP="006932B0">
      <w:pPr>
        <w:jc w:val="both"/>
        <w:rPr>
          <w:rFonts w:ascii="Times New Roman" w:hAnsi="Times New Roman"/>
        </w:rPr>
      </w:pPr>
      <w:r w:rsidRPr="00502281">
        <w:rPr>
          <w:rFonts w:ascii="Times New Roman" w:hAnsi="Times New Roman"/>
        </w:rPr>
        <w:t>c) Đường đẳng nhiệt . . . . . . . . . . . . . . . . . . . . . . . . . . . . . . . . . . . . . . 0,5</w:t>
      </w:r>
    </w:p>
    <w:p w:rsidR="007A3E47" w:rsidRPr="00502281" w:rsidRDefault="007A3E47" w:rsidP="006932B0">
      <w:pPr>
        <w:jc w:val="both"/>
        <w:rPr>
          <w:rFonts w:ascii="Times New Roman" w:hAnsi="Times New Roman"/>
        </w:rPr>
      </w:pPr>
      <w:r w:rsidRPr="00502281">
        <w:rPr>
          <w:rFonts w:ascii="Times New Roman" w:hAnsi="Times New Roman"/>
        </w:rPr>
        <w:t xml:space="preserve">    Dạng đường đẳng nhiệt trong hệ trục (p; V), hình minh họa . . . . . .0,25 x 2</w:t>
      </w:r>
    </w:p>
    <w:p w:rsidR="007A3E47" w:rsidRPr="00502281" w:rsidRDefault="007A3E47" w:rsidP="006932B0">
      <w:pPr>
        <w:jc w:val="both"/>
        <w:rPr>
          <w:rFonts w:ascii="Times New Roman" w:hAnsi="Times New Roman"/>
        </w:rPr>
      </w:pPr>
    </w:p>
    <w:p w:rsidR="007A3E47" w:rsidRPr="00502281" w:rsidRDefault="007A3E47" w:rsidP="00FB21E8">
      <w:pPr>
        <w:jc w:val="both"/>
        <w:rPr>
          <w:rFonts w:ascii="Times New Roman" w:hAnsi="Times New Roman"/>
          <w:b/>
          <w:sz w:val="20"/>
          <w:szCs w:val="20"/>
          <w:u w:val="single"/>
        </w:rPr>
      </w:pPr>
      <w:r w:rsidRPr="00502281">
        <w:rPr>
          <w:rFonts w:ascii="Times New Roman" w:hAnsi="Times New Roman"/>
          <w:b/>
          <w:sz w:val="20"/>
          <w:szCs w:val="20"/>
          <w:u w:val="single"/>
        </w:rPr>
        <w:t>Câu 3 (2đ):</w:t>
      </w:r>
    </w:p>
    <w:p w:rsidR="007A3E47" w:rsidRPr="00502281" w:rsidRDefault="006304B9" w:rsidP="00574720">
      <w:pPr>
        <w:tabs>
          <w:tab w:val="center" w:pos="5102"/>
        </w:tabs>
        <w:rPr>
          <w:rFonts w:ascii="Times New Roman" w:hAnsi="Times New Roman"/>
          <w:b/>
          <w:i/>
        </w:rPr>
      </w:pPr>
      <w:r w:rsidRPr="006304B9">
        <w:rPr>
          <w:noProof/>
        </w:rPr>
        <w:pict>
          <v:shape id="_x0000_s1027" type="#_x0000_t75" style="position:absolute;margin-left:324.45pt;margin-top:337.3pt;width:132.95pt;height:123.7pt;z-index:-2;mso-position-horizontal-relative:page;mso-position-vertical-relative:page">
            <v:imagedata r:id="rId8" o:title=""/>
            <w10:wrap anchorx="page" anchory="page"/>
          </v:shape>
        </w:pict>
      </w:r>
      <w:r w:rsidRPr="006304B9">
        <w:rPr>
          <w:noProof/>
        </w:rPr>
        <w:pict>
          <v:shape id="_x0000_s1028" type="#_x0000_t75" style="position:absolute;margin-left:48.45pt;margin-top:337.3pt;width:122.3pt;height:129.8pt;z-index:-1;mso-position-horizontal-relative:page;mso-position-vertical-relative:page">
            <v:imagedata r:id="rId9" o:title=""/>
            <w10:wrap anchorx="page" anchory="page"/>
          </v:shape>
        </w:pict>
      </w:r>
    </w:p>
    <w:p w:rsidR="007A3E47" w:rsidRPr="00502281" w:rsidRDefault="007A3E47" w:rsidP="00574720">
      <w:pPr>
        <w:tabs>
          <w:tab w:val="center" w:pos="5102"/>
        </w:tabs>
        <w:rPr>
          <w:rFonts w:ascii="Times New Roman" w:hAnsi="Times New Roman"/>
          <w:b/>
          <w:i/>
        </w:rPr>
      </w:pPr>
    </w:p>
    <w:p w:rsidR="007A3E47" w:rsidRPr="00502281" w:rsidRDefault="007A3E47" w:rsidP="00574720">
      <w:pPr>
        <w:tabs>
          <w:tab w:val="center" w:pos="5102"/>
        </w:tabs>
        <w:rPr>
          <w:rFonts w:ascii="Times New Roman" w:hAnsi="Times New Roman"/>
          <w:b/>
          <w:i/>
        </w:rPr>
      </w:pPr>
    </w:p>
    <w:p w:rsidR="007A3E47" w:rsidRPr="00502281" w:rsidRDefault="007A3E47" w:rsidP="00574720">
      <w:pPr>
        <w:tabs>
          <w:tab w:val="center" w:pos="5102"/>
        </w:tabs>
        <w:rPr>
          <w:rFonts w:ascii="Times New Roman" w:hAnsi="Times New Roman"/>
          <w:b/>
          <w:i/>
        </w:rPr>
      </w:pPr>
    </w:p>
    <w:p w:rsidR="007A3E47" w:rsidRPr="00502281" w:rsidRDefault="007A3E47" w:rsidP="00574720">
      <w:pPr>
        <w:tabs>
          <w:tab w:val="center" w:pos="5102"/>
        </w:tabs>
        <w:rPr>
          <w:rFonts w:ascii="Times New Roman" w:hAnsi="Times New Roman"/>
          <w:b/>
          <w:i/>
        </w:rPr>
      </w:pPr>
    </w:p>
    <w:p w:rsidR="007A3E47" w:rsidRPr="00502281" w:rsidRDefault="007A3E47" w:rsidP="00574720">
      <w:pPr>
        <w:tabs>
          <w:tab w:val="center" w:pos="5102"/>
        </w:tabs>
        <w:rPr>
          <w:rFonts w:ascii="Times New Roman" w:hAnsi="Times New Roman"/>
        </w:rPr>
      </w:pPr>
      <w:r w:rsidRPr="00502281">
        <w:rPr>
          <w:rFonts w:ascii="Times New Roman" w:hAnsi="Times New Roman"/>
          <w:b/>
          <w:i/>
        </w:rPr>
        <w:t>(1đ)</w:t>
      </w:r>
      <w:r w:rsidRPr="00502281">
        <w:rPr>
          <w:rFonts w:ascii="Times New Roman" w:hAnsi="Times New Roman"/>
        </w:rPr>
        <w:t xml:space="preserve"> </w:t>
      </w:r>
      <w:r w:rsidRPr="00502281">
        <w:rPr>
          <w:rFonts w:ascii="Times New Roman" w:hAnsi="Times New Roman"/>
        </w:rPr>
        <w:tab/>
        <w:t>(</w:t>
      </w:r>
      <w:r w:rsidRPr="00502281">
        <w:rPr>
          <w:rFonts w:ascii="Times New Roman" w:hAnsi="Times New Roman"/>
          <w:b/>
          <w:i/>
        </w:rPr>
        <w:t>1đ)</w:t>
      </w:r>
      <w:r w:rsidRPr="00502281">
        <w:rPr>
          <w:rFonts w:ascii="Times New Roman" w:hAnsi="Times New Roman"/>
        </w:rPr>
        <w:t xml:space="preserve"> </w:t>
      </w:r>
    </w:p>
    <w:p w:rsidR="007A3E47" w:rsidRPr="00502281" w:rsidRDefault="007A3E47" w:rsidP="005F6DE7">
      <w:pPr>
        <w:jc w:val="both"/>
        <w:rPr>
          <w:rFonts w:ascii="Times New Roman" w:hAnsi="Times New Roman"/>
          <w:sz w:val="20"/>
          <w:szCs w:val="20"/>
        </w:rPr>
      </w:pPr>
    </w:p>
    <w:p w:rsidR="007A3E47" w:rsidRPr="00502281" w:rsidRDefault="007A3E47" w:rsidP="005F6DE7">
      <w:pPr>
        <w:jc w:val="both"/>
        <w:rPr>
          <w:rFonts w:ascii="Times New Roman" w:hAnsi="Times New Roman"/>
          <w:sz w:val="20"/>
          <w:szCs w:val="20"/>
        </w:rPr>
      </w:pPr>
    </w:p>
    <w:p w:rsidR="007A3E47" w:rsidRPr="00502281" w:rsidRDefault="007A3E47" w:rsidP="005F6DE7">
      <w:pPr>
        <w:jc w:val="both"/>
        <w:rPr>
          <w:rFonts w:ascii="Times New Roman" w:hAnsi="Times New Roman"/>
          <w:sz w:val="20"/>
          <w:szCs w:val="20"/>
        </w:rPr>
      </w:pPr>
    </w:p>
    <w:p w:rsidR="007A3E47" w:rsidRPr="00502281" w:rsidRDefault="007A3E47" w:rsidP="005F6DE7">
      <w:pPr>
        <w:jc w:val="both"/>
        <w:rPr>
          <w:rFonts w:ascii="Times New Roman" w:hAnsi="Times New Roman"/>
          <w:sz w:val="20"/>
          <w:szCs w:val="20"/>
        </w:rPr>
      </w:pPr>
    </w:p>
    <w:p w:rsidR="007A3E47" w:rsidRPr="00502281" w:rsidRDefault="007A3E47" w:rsidP="005F6DE7">
      <w:pPr>
        <w:jc w:val="both"/>
        <w:rPr>
          <w:rFonts w:ascii="Times New Roman" w:hAnsi="Times New Roman"/>
          <w:sz w:val="20"/>
          <w:szCs w:val="20"/>
        </w:rPr>
      </w:pPr>
    </w:p>
    <w:p w:rsidR="007A3E47" w:rsidRPr="00502281" w:rsidRDefault="007A3E47" w:rsidP="005F6DE7">
      <w:pPr>
        <w:jc w:val="both"/>
        <w:rPr>
          <w:rFonts w:ascii="Times New Roman" w:hAnsi="Times New Roman"/>
          <w:b/>
          <w:sz w:val="20"/>
          <w:szCs w:val="20"/>
          <w:u w:val="single"/>
        </w:rPr>
      </w:pPr>
      <w:r w:rsidRPr="00502281">
        <w:rPr>
          <w:rFonts w:ascii="Times New Roman" w:hAnsi="Times New Roman"/>
          <w:b/>
          <w:sz w:val="20"/>
          <w:szCs w:val="20"/>
          <w:u w:val="single"/>
        </w:rPr>
        <w:t>Câu 4 (2đ):</w:t>
      </w:r>
    </w:p>
    <w:p w:rsidR="007A3E47" w:rsidRPr="00502281" w:rsidRDefault="007A3E47" w:rsidP="00B623BE">
      <w:pPr>
        <w:ind w:firstLine="720"/>
        <w:rPr>
          <w:rFonts w:ascii="Times New Roman" w:hAnsi="Times New Roman"/>
        </w:rPr>
      </w:pPr>
      <w:r w:rsidRPr="00502281">
        <w:rPr>
          <w:rFonts w:ascii="Times New Roman" w:hAnsi="Times New Roman"/>
        </w:rPr>
        <w:t xml:space="preserve">a) </w:t>
      </w:r>
      <w:r w:rsidRPr="00502281">
        <w:rPr>
          <w:rFonts w:ascii="Times New Roman" w:hAnsi="Times New Roman"/>
          <w:position w:val="-24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459605231" r:id="rId11"/>
        </w:object>
      </w:r>
      <w:r w:rsidRPr="00502281">
        <w:rPr>
          <w:rFonts w:ascii="Times New Roman" w:hAnsi="Times New Roman"/>
        </w:rPr>
        <w:t>mv</w:t>
      </w:r>
      <w:r w:rsidRPr="00502281">
        <w:rPr>
          <w:rFonts w:ascii="Times New Roman" w:hAnsi="Times New Roman"/>
          <w:vertAlign w:val="subscript"/>
        </w:rPr>
        <w:t>A</w:t>
      </w:r>
      <w:r w:rsidRPr="00502281">
        <w:rPr>
          <w:rFonts w:ascii="Times New Roman" w:hAnsi="Times New Roman"/>
          <w:vertAlign w:val="superscript"/>
        </w:rPr>
        <w:t>2</w:t>
      </w:r>
      <w:r w:rsidRPr="00502281">
        <w:rPr>
          <w:rFonts w:ascii="Times New Roman" w:hAnsi="Times New Roman"/>
        </w:rPr>
        <w:t xml:space="preserve"> + mgz</w:t>
      </w:r>
      <w:r w:rsidRPr="00502281">
        <w:rPr>
          <w:rFonts w:ascii="Times New Roman" w:hAnsi="Times New Roman"/>
          <w:vertAlign w:val="subscript"/>
        </w:rPr>
        <w:t>A</w:t>
      </w:r>
      <w:r w:rsidRPr="00502281">
        <w:rPr>
          <w:rFonts w:ascii="Times New Roman" w:hAnsi="Times New Roman"/>
        </w:rPr>
        <w:t xml:space="preserve"> = mgz</w:t>
      </w:r>
      <w:r w:rsidRPr="00502281">
        <w:rPr>
          <w:rFonts w:ascii="Times New Roman" w:hAnsi="Times New Roman"/>
          <w:vertAlign w:val="subscript"/>
        </w:rPr>
        <w:t>B</w:t>
      </w:r>
      <w:r w:rsidRPr="00502281">
        <w:rPr>
          <w:rFonts w:ascii="Times New Roman" w:hAnsi="Times New Roman"/>
        </w:rPr>
        <w:tab/>
        <w:t>0,5 đ</w:t>
      </w:r>
    </w:p>
    <w:p w:rsidR="007A3E47" w:rsidRPr="00502281" w:rsidRDefault="007A3E47" w:rsidP="00B623BE">
      <w:pPr>
        <w:rPr>
          <w:rFonts w:ascii="Times New Roman" w:hAnsi="Times New Roman"/>
        </w:rPr>
      </w:pPr>
      <w:r w:rsidRPr="00502281">
        <w:rPr>
          <w:rFonts w:ascii="Times New Roman" w:hAnsi="Times New Roman"/>
        </w:rPr>
        <w:tab/>
        <w:t xml:space="preserve">     Z</w:t>
      </w:r>
      <w:r w:rsidRPr="00502281">
        <w:rPr>
          <w:rFonts w:ascii="Times New Roman" w:hAnsi="Times New Roman"/>
          <w:vertAlign w:val="subscript"/>
        </w:rPr>
        <w:t>B</w:t>
      </w:r>
      <w:r w:rsidRPr="00502281">
        <w:rPr>
          <w:rFonts w:ascii="Times New Roman" w:hAnsi="Times New Roman"/>
        </w:rPr>
        <w:t xml:space="preserve"> = 3,8m</w: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  <w:t>0,5 đ</w:t>
      </w:r>
    </w:p>
    <w:p w:rsidR="007A3E47" w:rsidRPr="00502281" w:rsidRDefault="007A3E47" w:rsidP="00B623BE">
      <w:pPr>
        <w:rPr>
          <w:rFonts w:ascii="Times New Roman" w:hAnsi="Times New Roman"/>
        </w:rPr>
      </w:pPr>
      <w:r w:rsidRPr="00502281">
        <w:rPr>
          <w:rFonts w:ascii="Times New Roman" w:hAnsi="Times New Roman"/>
        </w:rPr>
        <w:tab/>
        <w:t xml:space="preserve"> b)    A</w:t>
      </w:r>
      <w:r w:rsidRPr="00502281">
        <w:rPr>
          <w:rFonts w:ascii="Times New Roman" w:hAnsi="Times New Roman"/>
          <w:vertAlign w:val="subscript"/>
        </w:rPr>
        <w:t>P (A</w:t>
      </w:r>
      <w:r w:rsidRPr="00502281">
        <w:rPr>
          <w:rFonts w:ascii="Times New Roman" w:hAnsi="Times New Roman"/>
          <w:vertAlign w:val="subscript"/>
        </w:rPr>
        <w:sym w:font="Symbol" w:char="F0AE"/>
      </w:r>
      <w:r w:rsidRPr="00502281">
        <w:rPr>
          <w:rFonts w:ascii="Times New Roman" w:hAnsi="Times New Roman"/>
          <w:vertAlign w:val="subscript"/>
        </w:rPr>
        <w:t>C )</w:t>
      </w:r>
      <w:r w:rsidRPr="00502281">
        <w:rPr>
          <w:rFonts w:ascii="Times New Roman" w:hAnsi="Times New Roman"/>
        </w:rPr>
        <w:t xml:space="preserve"> = mg ( z</w:t>
      </w:r>
      <w:r w:rsidRPr="00502281">
        <w:rPr>
          <w:rFonts w:ascii="Times New Roman" w:hAnsi="Times New Roman"/>
          <w:vertAlign w:val="subscript"/>
        </w:rPr>
        <w:t>A</w:t>
      </w:r>
      <w:r w:rsidRPr="00502281">
        <w:rPr>
          <w:rFonts w:ascii="Times New Roman" w:hAnsi="Times New Roman"/>
        </w:rPr>
        <w:t xml:space="preserve"> - z</w:t>
      </w:r>
      <w:r w:rsidRPr="00502281">
        <w:rPr>
          <w:rFonts w:ascii="Times New Roman" w:hAnsi="Times New Roman"/>
          <w:vertAlign w:val="subscript"/>
        </w:rPr>
        <w:t>C</w:t>
      </w:r>
      <w:r w:rsidRPr="00502281">
        <w:rPr>
          <w:rFonts w:ascii="Times New Roman" w:hAnsi="Times New Roman"/>
        </w:rPr>
        <w:t xml:space="preserve"> )</w:t>
      </w:r>
      <w:r w:rsidRPr="00502281">
        <w:rPr>
          <w:rFonts w:ascii="Times New Roman" w:hAnsi="Times New Roman"/>
        </w:rPr>
        <w:tab/>
        <w:t>0,5 đ</w:t>
      </w:r>
    </w:p>
    <w:p w:rsidR="007A3E47" w:rsidRPr="00502281" w:rsidRDefault="007A3E47" w:rsidP="00B623BE">
      <w:pPr>
        <w:rPr>
          <w:rFonts w:ascii="Times New Roman" w:hAnsi="Times New Roman"/>
        </w:rPr>
      </w:pP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  <w:t xml:space="preserve">        = 8 J</w: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  <w:t>0,5 đ</w:t>
      </w:r>
    </w:p>
    <w:p w:rsidR="007A3E47" w:rsidRPr="00502281" w:rsidRDefault="007A3E47" w:rsidP="005F6DE7">
      <w:pPr>
        <w:jc w:val="both"/>
        <w:rPr>
          <w:rFonts w:ascii="Times New Roman" w:hAnsi="Times New Roman"/>
          <w:sz w:val="20"/>
          <w:szCs w:val="20"/>
        </w:rPr>
      </w:pPr>
    </w:p>
    <w:p w:rsidR="007A3E47" w:rsidRPr="00502281" w:rsidRDefault="007A3E47" w:rsidP="00E57A4F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02281">
        <w:rPr>
          <w:rFonts w:ascii="Times New Roman" w:hAnsi="Times New Roman"/>
          <w:b/>
          <w:sz w:val="24"/>
          <w:szCs w:val="24"/>
          <w:u w:val="single"/>
        </w:rPr>
        <w:t xml:space="preserve">II). Phần tự chọn </w:t>
      </w:r>
    </w:p>
    <w:p w:rsidR="007A3E47" w:rsidRPr="00502281" w:rsidRDefault="007A3E47" w:rsidP="00E57A4F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02281">
        <w:rPr>
          <w:rFonts w:ascii="Times New Roman" w:hAnsi="Times New Roman"/>
          <w:sz w:val="24"/>
          <w:szCs w:val="24"/>
        </w:rPr>
        <w:tab/>
      </w:r>
      <w:r w:rsidRPr="00502281">
        <w:rPr>
          <w:rFonts w:ascii="Times New Roman" w:hAnsi="Times New Roman"/>
          <w:b/>
          <w:sz w:val="24"/>
          <w:szCs w:val="24"/>
          <w:u w:val="single"/>
        </w:rPr>
        <w:t>IIA). Từ câu 5 đến câu 6</w:t>
      </w:r>
    </w:p>
    <w:p w:rsidR="007A3E47" w:rsidRPr="00502281" w:rsidRDefault="007A3E47" w:rsidP="00E57A4F">
      <w:pPr>
        <w:jc w:val="both"/>
        <w:rPr>
          <w:rFonts w:ascii="Times New Roman" w:hAnsi="Times New Roman"/>
          <w:b/>
          <w:u w:val="single"/>
        </w:rPr>
      </w:pPr>
      <w:r w:rsidRPr="00502281">
        <w:rPr>
          <w:rFonts w:ascii="Times New Roman" w:hAnsi="Times New Roman"/>
          <w:b/>
          <w:u w:val="single"/>
        </w:rPr>
        <w:t>Câu 5 (1đ):</w:t>
      </w:r>
    </w:p>
    <w:p w:rsidR="007A3E47" w:rsidRPr="00502281" w:rsidRDefault="007A3E47" w:rsidP="00B623BE">
      <w:pPr>
        <w:rPr>
          <w:rFonts w:ascii="Times New Roman" w:hAnsi="Times New Roman"/>
        </w:rPr>
      </w:pPr>
      <w:r w:rsidRPr="00502281">
        <w:rPr>
          <w:rFonts w:ascii="Times New Roman" w:hAnsi="Times New Roman"/>
        </w:rPr>
        <w:t xml:space="preserve">Áp dụng phương trình trạng thái </w:t>
      </w:r>
      <w:r w:rsidRPr="00502281">
        <w:rPr>
          <w:rFonts w:ascii="Times New Roman" w:hAnsi="Times New Roman"/>
          <w:position w:val="-26"/>
        </w:rPr>
        <w:object w:dxaOrig="1160" w:dyaOrig="580">
          <v:shape id="_x0000_i1027" type="#_x0000_t75" style="width:57.75pt;height:29.25pt" o:ole="">
            <v:imagedata r:id="rId12" o:title=""/>
          </v:shape>
          <o:OLEObject Type="Embed" ProgID="Equation.DSMT4" ShapeID="_x0000_i1027" DrawAspect="Content" ObjectID="_1459605232" r:id="rId13"/>
        </w:objec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  <w:t>0,5đ</w:t>
      </w:r>
    </w:p>
    <w:p w:rsidR="007A3E47" w:rsidRPr="00502281" w:rsidRDefault="007A3E47" w:rsidP="00B623BE">
      <w:pPr>
        <w:ind w:firstLine="720"/>
        <w:rPr>
          <w:rFonts w:ascii="Times New Roman" w:hAnsi="Times New Roman"/>
        </w:rPr>
      </w:pPr>
      <w:r w:rsidRPr="00502281">
        <w:rPr>
          <w:rFonts w:ascii="Times New Roman" w:hAnsi="Times New Roman"/>
          <w:position w:val="-10"/>
        </w:rPr>
        <w:object w:dxaOrig="3320" w:dyaOrig="320">
          <v:shape id="_x0000_i1028" type="#_x0000_t75" style="width:164.25pt;height:15.75pt" o:ole="">
            <v:imagedata r:id="rId14" o:title=""/>
          </v:shape>
          <o:OLEObject Type="Embed" ProgID="Equation.DSMT4" ShapeID="_x0000_i1028" DrawAspect="Content" ObjectID="_1459605233" r:id="rId15"/>
        </w:objec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  <w:t>0,5đ</w:t>
      </w:r>
    </w:p>
    <w:p w:rsidR="007A3E47" w:rsidRPr="00502281" w:rsidRDefault="007A3E47" w:rsidP="005213D2">
      <w:pPr>
        <w:jc w:val="both"/>
        <w:rPr>
          <w:rFonts w:ascii="Times New Roman" w:hAnsi="Times New Roman"/>
        </w:rPr>
      </w:pPr>
    </w:p>
    <w:p w:rsidR="007A3E47" w:rsidRPr="00502281" w:rsidRDefault="007A3E47" w:rsidP="005213D2">
      <w:pPr>
        <w:jc w:val="both"/>
        <w:rPr>
          <w:rFonts w:ascii="Times New Roman" w:hAnsi="Times New Roman"/>
          <w:b/>
          <w:u w:val="single"/>
        </w:rPr>
      </w:pPr>
      <w:r w:rsidRPr="00502281">
        <w:rPr>
          <w:rFonts w:ascii="Times New Roman" w:hAnsi="Times New Roman"/>
          <w:b/>
          <w:u w:val="single"/>
        </w:rPr>
        <w:t>Câu 6 (1đ):</w:t>
      </w:r>
    </w:p>
    <w:p w:rsidR="007A3E47" w:rsidRPr="00502281" w:rsidRDefault="007A3E47" w:rsidP="005213D2">
      <w:pPr>
        <w:jc w:val="both"/>
        <w:rPr>
          <w:rFonts w:ascii="Times New Roman" w:hAnsi="Times New Roman"/>
        </w:rPr>
      </w:pPr>
      <w:r w:rsidRPr="00502281">
        <w:rPr>
          <w:rFonts w:ascii="Times New Roman" w:hAnsi="Times New Roman"/>
        </w:rPr>
        <w:t xml:space="preserve">Áp dụng định luật Boyle–Mariotte: </w:t>
      </w:r>
      <w:r w:rsidRPr="00502281">
        <w:rPr>
          <w:rFonts w:ascii="Times New Roman" w:hAnsi="Times New Roman"/>
          <w:position w:val="-10"/>
        </w:rPr>
        <w:object w:dxaOrig="2100" w:dyaOrig="300">
          <v:shape id="_x0000_i1029" type="#_x0000_t75" style="width:105pt;height:15pt" o:ole="">
            <v:imagedata r:id="rId16" o:title=""/>
          </v:shape>
          <o:OLEObject Type="Embed" ProgID="Equation.DSMT4" ShapeID="_x0000_i1029" DrawAspect="Content" ObjectID="_1459605234" r:id="rId17"/>
        </w:object>
      </w:r>
    </w:p>
    <w:p w:rsidR="007A3E47" w:rsidRPr="00502281" w:rsidRDefault="007A3E47" w:rsidP="00AC583C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02281">
        <w:rPr>
          <w:rFonts w:ascii="Times New Roman" w:hAnsi="Times New Roman"/>
          <w:sz w:val="24"/>
          <w:szCs w:val="24"/>
        </w:rPr>
        <w:tab/>
      </w:r>
      <w:r w:rsidRPr="00502281">
        <w:rPr>
          <w:rFonts w:ascii="Times New Roman" w:hAnsi="Times New Roman"/>
          <w:b/>
          <w:sz w:val="24"/>
          <w:szCs w:val="24"/>
          <w:u w:val="single"/>
        </w:rPr>
        <w:t>IIA). Từ câu 7 đến câu 8</w:t>
      </w:r>
    </w:p>
    <w:p w:rsidR="007A3E47" w:rsidRPr="00502281" w:rsidRDefault="007A3E47" w:rsidP="005213D2">
      <w:pPr>
        <w:jc w:val="both"/>
        <w:rPr>
          <w:rFonts w:ascii="Times New Roman" w:hAnsi="Times New Roman"/>
        </w:rPr>
      </w:pPr>
    </w:p>
    <w:p w:rsidR="007A3E47" w:rsidRPr="00502281" w:rsidRDefault="007A3E47" w:rsidP="00082963">
      <w:pPr>
        <w:jc w:val="both"/>
        <w:rPr>
          <w:rFonts w:ascii="Times New Roman" w:hAnsi="Times New Roman"/>
          <w:b/>
          <w:color w:val="000000"/>
          <w:u w:val="single"/>
        </w:rPr>
      </w:pPr>
      <w:r w:rsidRPr="00502281">
        <w:rPr>
          <w:rFonts w:ascii="Times New Roman" w:hAnsi="Times New Roman"/>
          <w:b/>
          <w:color w:val="000000"/>
          <w:u w:val="single"/>
        </w:rPr>
        <w:t>Câu 7 (1đ):</w:t>
      </w:r>
    </w:p>
    <w:p w:rsidR="007A3E47" w:rsidRPr="00502281" w:rsidRDefault="007A3E47" w:rsidP="00082963">
      <w:pPr>
        <w:jc w:val="both"/>
        <w:rPr>
          <w:rFonts w:ascii="Times New Roman" w:hAnsi="Times New Roman"/>
          <w:color w:val="000000"/>
        </w:rPr>
      </w:pPr>
      <w:r w:rsidRPr="00502281">
        <w:rPr>
          <w:rFonts w:ascii="Times New Roman" w:hAnsi="Times New Roman"/>
          <w:color w:val="000000"/>
        </w:rPr>
        <w:t>a) Phát biểu . . . . . . . . . . . . . . . . . . . . . . . . 0,5</w:t>
      </w:r>
    </w:p>
    <w:p w:rsidR="007A3E47" w:rsidRPr="00502281" w:rsidRDefault="007A3E47" w:rsidP="00082963">
      <w:pPr>
        <w:jc w:val="both"/>
        <w:rPr>
          <w:rFonts w:ascii="Times New Roman" w:hAnsi="Times New Roman"/>
        </w:rPr>
      </w:pPr>
      <w:r w:rsidRPr="00502281">
        <w:rPr>
          <w:rFonts w:ascii="Times New Roman" w:hAnsi="Times New Roman"/>
        </w:rPr>
        <w:t>b) Biểu thức, áp suất tĩnh giảm . . . . . . . . . .0,5 x 2</w:t>
      </w:r>
    </w:p>
    <w:p w:rsidR="007A3E47" w:rsidRPr="00502281" w:rsidRDefault="007A3E47" w:rsidP="005213D2">
      <w:pPr>
        <w:jc w:val="both"/>
        <w:rPr>
          <w:rFonts w:ascii="Times New Roman" w:hAnsi="Times New Roman"/>
        </w:rPr>
      </w:pPr>
    </w:p>
    <w:p w:rsidR="007A3E47" w:rsidRPr="00502281" w:rsidRDefault="007A3E47" w:rsidP="005213D2">
      <w:pPr>
        <w:jc w:val="both"/>
        <w:rPr>
          <w:rFonts w:ascii="Times New Roman" w:hAnsi="Times New Roman"/>
          <w:b/>
          <w:u w:val="single"/>
        </w:rPr>
      </w:pPr>
      <w:r w:rsidRPr="00502281">
        <w:rPr>
          <w:rFonts w:ascii="Times New Roman" w:hAnsi="Times New Roman"/>
          <w:b/>
          <w:u w:val="single"/>
        </w:rPr>
        <w:t>Câu 8 (1đ):</w:t>
      </w:r>
    </w:p>
    <w:p w:rsidR="007A3E47" w:rsidRPr="00502281" w:rsidRDefault="007A3E47" w:rsidP="005213D2">
      <w:pPr>
        <w:jc w:val="both"/>
        <w:rPr>
          <w:rFonts w:ascii="Times New Roman" w:hAnsi="Times New Roman"/>
        </w:rPr>
      </w:pPr>
      <w:r w:rsidRPr="00502281">
        <w:rPr>
          <w:rFonts w:ascii="Times New Roman" w:hAnsi="Times New Roman"/>
        </w:rPr>
        <w:lastRenderedPageBreak/>
        <w:t>F = E</w:t>
      </w:r>
      <w:r w:rsidRPr="00502281">
        <w:rPr>
          <w:rFonts w:ascii="Times New Roman" w:hAnsi="Times New Roman"/>
          <w:position w:val="-28"/>
        </w:rPr>
        <w:object w:dxaOrig="320" w:dyaOrig="639">
          <v:shape id="_x0000_i1030" type="#_x0000_t75" style="width:15.75pt;height:32.25pt" o:ole="">
            <v:imagedata r:id="rId18" o:title=""/>
          </v:shape>
          <o:OLEObject Type="Embed" ProgID="Equation.DSMT4" ShapeID="_x0000_i1030" DrawAspect="Content" ObjectID="_1459605235" r:id="rId19"/>
        </w:object>
      </w:r>
      <w:r w:rsidRPr="00502281">
        <w:rPr>
          <w:rFonts w:ascii="Times New Roman" w:hAnsi="Times New Roman"/>
        </w:rPr>
        <w:sym w:font="Symbol" w:char="F044"/>
      </w:r>
      <w:r w:rsidRPr="00502281">
        <w:rPr>
          <w:rFonts w:ascii="Times New Roman" w:hAnsi="Times New Roman"/>
        </w:rPr>
        <w:t xml:space="preserve">ℓ  và  </w:t>
      </w:r>
      <w:r w:rsidRPr="00502281">
        <w:rPr>
          <w:rFonts w:ascii="Times New Roman" w:hAnsi="Times New Roman"/>
        </w:rPr>
        <w:sym w:font="Symbol" w:char="F044"/>
      </w:r>
      <w:r w:rsidRPr="00502281">
        <w:rPr>
          <w:rFonts w:ascii="Times New Roman" w:hAnsi="Times New Roman"/>
        </w:rPr>
        <w:t>ℓ = ℓ</w:t>
      </w:r>
      <w:r w:rsidRPr="00502281">
        <w:rPr>
          <w:rFonts w:ascii="Times New Roman" w:hAnsi="Times New Roman"/>
          <w:vertAlign w:val="subscript"/>
        </w:rPr>
        <w:t>0</w:t>
      </w:r>
      <w:r w:rsidRPr="00502281">
        <w:rPr>
          <w:rFonts w:ascii="Times New Roman" w:hAnsi="Times New Roman"/>
        </w:rPr>
        <w:t>.</w:t>
      </w:r>
      <w:r w:rsidRPr="00502281">
        <w:rPr>
          <w:rFonts w:ascii="Times New Roman" w:hAnsi="Times New Roman"/>
        </w:rPr>
        <w:sym w:font="Symbol" w:char="F061"/>
      </w:r>
      <w:r w:rsidRPr="00502281">
        <w:rPr>
          <w:rFonts w:ascii="Times New Roman" w:hAnsi="Times New Roman"/>
        </w:rPr>
        <w:t>.</w:t>
      </w:r>
      <w:r w:rsidRPr="00502281">
        <w:rPr>
          <w:rFonts w:ascii="Times New Roman" w:hAnsi="Times New Roman"/>
        </w:rPr>
        <w:sym w:font="Symbol" w:char="F044"/>
      </w:r>
      <w:r w:rsidRPr="00502281">
        <w:rPr>
          <w:rFonts w:ascii="Times New Roman" w:hAnsi="Times New Roman"/>
        </w:rPr>
        <w:t xml:space="preserve">t  </w:t>
      </w:r>
      <w:r w:rsidRPr="00502281">
        <w:rPr>
          <w:rFonts w:ascii="Times New Roman" w:hAnsi="Times New Roman"/>
        </w:rPr>
        <w:tab/>
      </w:r>
      <w:r w:rsidRPr="00502281">
        <w:rPr>
          <w:rFonts w:ascii="Times New Roman" w:hAnsi="Times New Roman"/>
        </w:rPr>
        <w:tab/>
        <w:t xml:space="preserve">. . . . . . . . . . . . . . . . . . . . . . . . . . . . . 0,25 x 2 </w:t>
      </w:r>
    </w:p>
    <w:p w:rsidR="007A3E47" w:rsidRPr="00502281" w:rsidRDefault="007A3E47" w:rsidP="005213D2">
      <w:pPr>
        <w:jc w:val="both"/>
        <w:rPr>
          <w:rFonts w:ascii="Times New Roman" w:hAnsi="Times New Roman"/>
        </w:rPr>
      </w:pPr>
      <w:r w:rsidRPr="00502281">
        <w:rPr>
          <w:rFonts w:ascii="Times New Roman" w:hAnsi="Times New Roman"/>
        </w:rPr>
        <w:sym w:font="Symbol" w:char="F0DE"/>
      </w:r>
      <w:r w:rsidRPr="00502281">
        <w:rPr>
          <w:rFonts w:ascii="Times New Roman" w:hAnsi="Times New Roman"/>
        </w:rPr>
        <w:t xml:space="preserve">  F = E.S.</w:t>
      </w:r>
      <w:r w:rsidRPr="00502281">
        <w:rPr>
          <w:rFonts w:ascii="Times New Roman" w:hAnsi="Times New Roman"/>
        </w:rPr>
        <w:sym w:font="Symbol" w:char="F061"/>
      </w:r>
      <w:r w:rsidRPr="00502281">
        <w:rPr>
          <w:rFonts w:ascii="Times New Roman" w:hAnsi="Times New Roman"/>
        </w:rPr>
        <w:t>.</w:t>
      </w:r>
      <w:r w:rsidRPr="00502281">
        <w:rPr>
          <w:rFonts w:ascii="Times New Roman" w:hAnsi="Times New Roman"/>
        </w:rPr>
        <w:sym w:font="Symbol" w:char="F044"/>
      </w:r>
      <w:r w:rsidRPr="00502281">
        <w:rPr>
          <w:rFonts w:ascii="Times New Roman" w:hAnsi="Times New Roman"/>
        </w:rPr>
        <w:t xml:space="preserve">t = </w:t>
      </w:r>
      <w:r w:rsidRPr="00502281">
        <w:rPr>
          <w:rFonts w:ascii="Times New Roman" w:hAnsi="Times New Roman"/>
          <w:lang w:val="vi-VN"/>
        </w:rPr>
        <w:t>20.10</w:t>
      </w:r>
      <w:r w:rsidRPr="00502281">
        <w:rPr>
          <w:rFonts w:ascii="Times New Roman" w:hAnsi="Times New Roman"/>
          <w:vertAlign w:val="superscript"/>
          <w:lang w:val="vi-VN"/>
        </w:rPr>
        <w:t>10</w:t>
      </w:r>
      <w:r w:rsidRPr="00502281">
        <w:rPr>
          <w:rFonts w:ascii="Times New Roman" w:hAnsi="Times New Roman"/>
        </w:rPr>
        <w:t>.10</w:t>
      </w:r>
      <w:r w:rsidRPr="00502281">
        <w:rPr>
          <w:rFonts w:ascii="Times New Roman" w:hAnsi="Times New Roman"/>
          <w:vertAlign w:val="superscript"/>
        </w:rPr>
        <w:t>–4</w:t>
      </w:r>
      <w:r w:rsidRPr="00502281">
        <w:rPr>
          <w:rFonts w:ascii="Times New Roman" w:hAnsi="Times New Roman"/>
        </w:rPr>
        <w:t>.</w:t>
      </w:r>
      <w:r w:rsidRPr="00502281">
        <w:rPr>
          <w:rFonts w:ascii="Times New Roman" w:hAnsi="Times New Roman"/>
          <w:lang w:val="vi-VN"/>
        </w:rPr>
        <w:t>12.10</w:t>
      </w:r>
      <w:r w:rsidRPr="00502281">
        <w:rPr>
          <w:rFonts w:ascii="Times New Roman" w:hAnsi="Times New Roman"/>
          <w:vertAlign w:val="superscript"/>
          <w:lang w:val="vi-VN"/>
        </w:rPr>
        <w:t>–6</w:t>
      </w:r>
      <w:r w:rsidRPr="00502281">
        <w:rPr>
          <w:rFonts w:ascii="Times New Roman" w:hAnsi="Times New Roman"/>
        </w:rPr>
        <w:t>.20 = 4800 N . . . . . . . . . . . . . . . . . 0,25 x 2</w:t>
      </w:r>
    </w:p>
    <w:sectPr w:rsidR="007A3E47" w:rsidRPr="00502281" w:rsidSect="001B2017">
      <w:pgSz w:w="11907" w:h="16840" w:code="9"/>
      <w:pgMar w:top="567" w:right="567" w:bottom="567" w:left="567" w:header="397" w:footer="17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E4A2D"/>
    <w:multiLevelType w:val="hybridMultilevel"/>
    <w:tmpl w:val="D8C8F8EC"/>
    <w:lvl w:ilvl="0" w:tplc="66BA54C8">
      <w:start w:val="1"/>
      <w:numFmt w:val="bullet"/>
      <w:lvlText w:val="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270A4D"/>
    <w:multiLevelType w:val="hybridMultilevel"/>
    <w:tmpl w:val="A66C285E"/>
    <w:lvl w:ilvl="0" w:tplc="8BF0F3D6">
      <w:start w:val="1"/>
      <w:numFmt w:val="lowerLetter"/>
      <w:lvlText w:val="%1)"/>
      <w:lvlJc w:val="left"/>
      <w:pPr>
        <w:tabs>
          <w:tab w:val="num" w:pos="1004"/>
        </w:tabs>
        <w:ind w:left="1117" w:hanging="283"/>
      </w:pPr>
      <w:rPr>
        <w:rFonts w:cs="Times New Roman"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90"/>
        </w:tabs>
        <w:ind w:left="199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10"/>
        </w:tabs>
        <w:ind w:left="271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430"/>
        </w:tabs>
        <w:ind w:left="343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150"/>
        </w:tabs>
        <w:ind w:left="415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870"/>
        </w:tabs>
        <w:ind w:left="487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590"/>
        </w:tabs>
        <w:ind w:left="559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310"/>
        </w:tabs>
        <w:ind w:left="631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030"/>
        </w:tabs>
        <w:ind w:left="7030" w:hanging="180"/>
      </w:pPr>
      <w:rPr>
        <w:rFonts w:cs="Times New Roman"/>
      </w:rPr>
    </w:lvl>
  </w:abstractNum>
  <w:abstractNum w:abstractNumId="2">
    <w:nsid w:val="097C7896"/>
    <w:multiLevelType w:val="hybridMultilevel"/>
    <w:tmpl w:val="ACBE881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104672B0"/>
    <w:multiLevelType w:val="hybridMultilevel"/>
    <w:tmpl w:val="95BAA7E2"/>
    <w:lvl w:ilvl="0" w:tplc="4F747C20">
      <w:start w:val="1"/>
      <w:numFmt w:val="decimal"/>
      <w:lvlText w:val="%1)."/>
      <w:lvlJc w:val="left"/>
      <w:pPr>
        <w:tabs>
          <w:tab w:val="num" w:pos="454"/>
        </w:tabs>
        <w:ind w:left="454" w:hanging="454"/>
      </w:pPr>
      <w:rPr>
        <w:rFonts w:ascii="Arial" w:hAnsi="Arial" w:cs="Times New Roman" w:hint="default"/>
        <w:b/>
        <w:i w:val="0"/>
        <w:color w:val="000000"/>
        <w:sz w:val="22"/>
        <w:szCs w:val="22"/>
        <w:u w:val="none"/>
      </w:rPr>
    </w:lvl>
    <w:lvl w:ilvl="1" w:tplc="7528EFE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85077A7"/>
    <w:multiLevelType w:val="hybridMultilevel"/>
    <w:tmpl w:val="26A6F5C4"/>
    <w:lvl w:ilvl="0" w:tplc="F6FEF1F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AF266CE"/>
    <w:multiLevelType w:val="hybridMultilevel"/>
    <w:tmpl w:val="0D1C6A00"/>
    <w:lvl w:ilvl="0" w:tplc="05782EF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3A6BBFC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9501649"/>
    <w:multiLevelType w:val="hybridMultilevel"/>
    <w:tmpl w:val="548E246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572A4B"/>
    <w:multiLevelType w:val="hybridMultilevel"/>
    <w:tmpl w:val="9768024A"/>
    <w:lvl w:ilvl="0" w:tplc="66BA54C8">
      <w:start w:val="1"/>
      <w:numFmt w:val="bullet"/>
      <w:lvlText w:val="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A2F5AA3"/>
    <w:multiLevelType w:val="hybridMultilevel"/>
    <w:tmpl w:val="A6A2270C"/>
    <w:lvl w:ilvl="0" w:tplc="66BA54C8">
      <w:start w:val="1"/>
      <w:numFmt w:val="bullet"/>
      <w:lvlText w:val=""/>
      <w:lvlJc w:val="left"/>
      <w:pPr>
        <w:tabs>
          <w:tab w:val="num" w:pos="287"/>
        </w:tabs>
        <w:ind w:left="287" w:hanging="227"/>
      </w:pPr>
      <w:rPr>
        <w:rFonts w:ascii="Symbol" w:hAnsi="Symbol" w:hint="default"/>
      </w:rPr>
    </w:lvl>
    <w:lvl w:ilvl="1" w:tplc="50926EA0">
      <w:start w:val="1"/>
      <w:numFmt w:val="bullet"/>
      <w:lvlText w:val=""/>
      <w:lvlJc w:val="left"/>
      <w:pPr>
        <w:tabs>
          <w:tab w:val="num" w:pos="1367"/>
        </w:tabs>
        <w:ind w:left="1424" w:hanging="284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9">
    <w:nsid w:val="440405CB"/>
    <w:multiLevelType w:val="hybridMultilevel"/>
    <w:tmpl w:val="7612F2F2"/>
    <w:lvl w:ilvl="0" w:tplc="04090011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cs="Times New Roman"/>
      </w:rPr>
    </w:lvl>
    <w:lvl w:ilvl="1" w:tplc="DCCCF93E">
      <w:start w:val="1"/>
      <w:numFmt w:val="lowerLetter"/>
      <w:lvlText w:val="%2)"/>
      <w:lvlJc w:val="left"/>
      <w:pPr>
        <w:tabs>
          <w:tab w:val="num" w:pos="1500"/>
        </w:tabs>
        <w:ind w:left="150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  <w:rPr>
        <w:rFonts w:cs="Times New Roman"/>
      </w:rPr>
    </w:lvl>
  </w:abstractNum>
  <w:abstractNum w:abstractNumId="10">
    <w:nsid w:val="48F06782"/>
    <w:multiLevelType w:val="hybridMultilevel"/>
    <w:tmpl w:val="4D6CBDC2"/>
    <w:lvl w:ilvl="0" w:tplc="66BA54C8">
      <w:start w:val="1"/>
      <w:numFmt w:val="bullet"/>
      <w:lvlText w:val="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9273D6D"/>
    <w:multiLevelType w:val="hybridMultilevel"/>
    <w:tmpl w:val="7A20C3F6"/>
    <w:lvl w:ilvl="0" w:tplc="7002724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6A2D0624"/>
    <w:multiLevelType w:val="hybridMultilevel"/>
    <w:tmpl w:val="98547EE8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3">
    <w:nsid w:val="6CC05A31"/>
    <w:multiLevelType w:val="hybridMultilevel"/>
    <w:tmpl w:val="8008411E"/>
    <w:lvl w:ilvl="0" w:tplc="DCCCF93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7"/>
        </w:tabs>
        <w:ind w:left="20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67"/>
        </w:tabs>
        <w:ind w:left="27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487"/>
        </w:tabs>
        <w:ind w:left="34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207"/>
        </w:tabs>
        <w:ind w:left="42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927"/>
        </w:tabs>
        <w:ind w:left="49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647"/>
        </w:tabs>
        <w:ind w:left="56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367"/>
        </w:tabs>
        <w:ind w:left="63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087"/>
        </w:tabs>
        <w:ind w:left="7087" w:hanging="180"/>
      </w:pPr>
      <w:rPr>
        <w:rFonts w:cs="Times New Roman"/>
      </w:rPr>
    </w:lvl>
  </w:abstractNum>
  <w:abstractNum w:abstractNumId="14">
    <w:nsid w:val="7FC16119"/>
    <w:multiLevelType w:val="hybridMultilevel"/>
    <w:tmpl w:val="DDEAD846"/>
    <w:lvl w:ilvl="0" w:tplc="66BA54C8">
      <w:start w:val="1"/>
      <w:numFmt w:val="bullet"/>
      <w:lvlText w:val=""/>
      <w:lvlJc w:val="left"/>
      <w:pPr>
        <w:tabs>
          <w:tab w:val="num" w:pos="287"/>
        </w:tabs>
        <w:ind w:left="287" w:hanging="227"/>
      </w:pPr>
      <w:rPr>
        <w:rFonts w:ascii="Symbol" w:hAnsi="Symbol" w:hint="default"/>
      </w:rPr>
    </w:lvl>
    <w:lvl w:ilvl="1" w:tplc="04090011">
      <w:start w:val="1"/>
      <w:numFmt w:val="decimal"/>
      <w:lvlText w:val="%2)"/>
      <w:lvlJc w:val="left"/>
      <w:pPr>
        <w:tabs>
          <w:tab w:val="num" w:pos="1500"/>
        </w:tabs>
        <w:ind w:left="1500" w:hanging="360"/>
      </w:pPr>
      <w:rPr>
        <w:rFonts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4"/>
  </w:num>
  <w:num w:numId="3">
    <w:abstractNumId w:val="9"/>
  </w:num>
  <w:num w:numId="4">
    <w:abstractNumId w:val="13"/>
  </w:num>
  <w:num w:numId="5">
    <w:abstractNumId w:val="10"/>
  </w:num>
  <w:num w:numId="6">
    <w:abstractNumId w:val="8"/>
  </w:num>
  <w:num w:numId="7">
    <w:abstractNumId w:val="0"/>
  </w:num>
  <w:num w:numId="8">
    <w:abstractNumId w:val="1"/>
  </w:num>
  <w:num w:numId="9">
    <w:abstractNumId w:val="12"/>
  </w:num>
  <w:num w:numId="10">
    <w:abstractNumId w:val="6"/>
  </w:num>
  <w:num w:numId="11">
    <w:abstractNumId w:val="11"/>
  </w:num>
  <w:num w:numId="12">
    <w:abstractNumId w:val="7"/>
  </w:num>
  <w:num w:numId="13">
    <w:abstractNumId w:val="4"/>
  </w:num>
  <w:num w:numId="14">
    <w:abstractNumId w:val="2"/>
  </w:num>
  <w:num w:numId="1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oNotTrackMoves/>
  <w:defaultTabStop w:val="72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311CE"/>
    <w:rsid w:val="0000275C"/>
    <w:rsid w:val="00002A10"/>
    <w:rsid w:val="00002A74"/>
    <w:rsid w:val="00002DC2"/>
    <w:rsid w:val="000034A2"/>
    <w:rsid w:val="00004ABF"/>
    <w:rsid w:val="00005644"/>
    <w:rsid w:val="000059B6"/>
    <w:rsid w:val="00011E68"/>
    <w:rsid w:val="000136DA"/>
    <w:rsid w:val="000142A4"/>
    <w:rsid w:val="00017517"/>
    <w:rsid w:val="00017F82"/>
    <w:rsid w:val="0002051E"/>
    <w:rsid w:val="0002152D"/>
    <w:rsid w:val="0002424E"/>
    <w:rsid w:val="0002437F"/>
    <w:rsid w:val="00025994"/>
    <w:rsid w:val="000300B7"/>
    <w:rsid w:val="0003101F"/>
    <w:rsid w:val="00031DCE"/>
    <w:rsid w:val="00033081"/>
    <w:rsid w:val="00034065"/>
    <w:rsid w:val="00034556"/>
    <w:rsid w:val="00035C73"/>
    <w:rsid w:val="00041E69"/>
    <w:rsid w:val="00041F7A"/>
    <w:rsid w:val="000431A1"/>
    <w:rsid w:val="00045900"/>
    <w:rsid w:val="00046C93"/>
    <w:rsid w:val="0004782F"/>
    <w:rsid w:val="00047C06"/>
    <w:rsid w:val="00050155"/>
    <w:rsid w:val="000506EC"/>
    <w:rsid w:val="00050771"/>
    <w:rsid w:val="00051773"/>
    <w:rsid w:val="00051878"/>
    <w:rsid w:val="000525EF"/>
    <w:rsid w:val="0005288A"/>
    <w:rsid w:val="0005477B"/>
    <w:rsid w:val="00056D02"/>
    <w:rsid w:val="00057871"/>
    <w:rsid w:val="00057960"/>
    <w:rsid w:val="000612FD"/>
    <w:rsid w:val="00063794"/>
    <w:rsid w:val="00063A57"/>
    <w:rsid w:val="00063AF2"/>
    <w:rsid w:val="00064184"/>
    <w:rsid w:val="000644C5"/>
    <w:rsid w:val="00064690"/>
    <w:rsid w:val="00064C77"/>
    <w:rsid w:val="00064EAA"/>
    <w:rsid w:val="00065EAB"/>
    <w:rsid w:val="00067972"/>
    <w:rsid w:val="00067EC6"/>
    <w:rsid w:val="00067FB7"/>
    <w:rsid w:val="000711DA"/>
    <w:rsid w:val="00073BF0"/>
    <w:rsid w:val="0007446D"/>
    <w:rsid w:val="00074743"/>
    <w:rsid w:val="000755AB"/>
    <w:rsid w:val="00075953"/>
    <w:rsid w:val="0007619B"/>
    <w:rsid w:val="00077E33"/>
    <w:rsid w:val="00077FCF"/>
    <w:rsid w:val="00081EB6"/>
    <w:rsid w:val="00082515"/>
    <w:rsid w:val="00082963"/>
    <w:rsid w:val="0008471B"/>
    <w:rsid w:val="00085C69"/>
    <w:rsid w:val="00090279"/>
    <w:rsid w:val="00090E8D"/>
    <w:rsid w:val="000924AF"/>
    <w:rsid w:val="000925EC"/>
    <w:rsid w:val="00092E21"/>
    <w:rsid w:val="00093EC2"/>
    <w:rsid w:val="00094F23"/>
    <w:rsid w:val="000962E4"/>
    <w:rsid w:val="00096558"/>
    <w:rsid w:val="000976B7"/>
    <w:rsid w:val="000A05D2"/>
    <w:rsid w:val="000A07F4"/>
    <w:rsid w:val="000A1D33"/>
    <w:rsid w:val="000A4673"/>
    <w:rsid w:val="000A768F"/>
    <w:rsid w:val="000A7B48"/>
    <w:rsid w:val="000B2A7A"/>
    <w:rsid w:val="000B3084"/>
    <w:rsid w:val="000B342D"/>
    <w:rsid w:val="000B4EAC"/>
    <w:rsid w:val="000B4EB0"/>
    <w:rsid w:val="000B5A9B"/>
    <w:rsid w:val="000B7546"/>
    <w:rsid w:val="000C0296"/>
    <w:rsid w:val="000C047A"/>
    <w:rsid w:val="000C0F93"/>
    <w:rsid w:val="000C17A1"/>
    <w:rsid w:val="000C17A4"/>
    <w:rsid w:val="000C6EA4"/>
    <w:rsid w:val="000D1C83"/>
    <w:rsid w:val="000D3974"/>
    <w:rsid w:val="000D42EA"/>
    <w:rsid w:val="000D44FD"/>
    <w:rsid w:val="000D5070"/>
    <w:rsid w:val="000D50FC"/>
    <w:rsid w:val="000D6836"/>
    <w:rsid w:val="000D69C1"/>
    <w:rsid w:val="000D7261"/>
    <w:rsid w:val="000D7B39"/>
    <w:rsid w:val="000E099A"/>
    <w:rsid w:val="000E131A"/>
    <w:rsid w:val="000E17E7"/>
    <w:rsid w:val="000E1F1B"/>
    <w:rsid w:val="000E27A5"/>
    <w:rsid w:val="000E2925"/>
    <w:rsid w:val="000E3F50"/>
    <w:rsid w:val="000E45D1"/>
    <w:rsid w:val="000E49A1"/>
    <w:rsid w:val="000E5487"/>
    <w:rsid w:val="000E5756"/>
    <w:rsid w:val="000E64CC"/>
    <w:rsid w:val="000E6D2F"/>
    <w:rsid w:val="000E7233"/>
    <w:rsid w:val="000E7D5A"/>
    <w:rsid w:val="000F10E6"/>
    <w:rsid w:val="000F2207"/>
    <w:rsid w:val="000F4D4D"/>
    <w:rsid w:val="000F5ABD"/>
    <w:rsid w:val="000F7D10"/>
    <w:rsid w:val="00100AD7"/>
    <w:rsid w:val="00100C1E"/>
    <w:rsid w:val="00101335"/>
    <w:rsid w:val="00101EE4"/>
    <w:rsid w:val="00102C1A"/>
    <w:rsid w:val="00102DB6"/>
    <w:rsid w:val="00104637"/>
    <w:rsid w:val="001048DD"/>
    <w:rsid w:val="00105D80"/>
    <w:rsid w:val="0010652A"/>
    <w:rsid w:val="0010660F"/>
    <w:rsid w:val="0010732D"/>
    <w:rsid w:val="001073BC"/>
    <w:rsid w:val="0011000F"/>
    <w:rsid w:val="00111CDC"/>
    <w:rsid w:val="0011203D"/>
    <w:rsid w:val="001124D5"/>
    <w:rsid w:val="00112D49"/>
    <w:rsid w:val="0011303F"/>
    <w:rsid w:val="00113665"/>
    <w:rsid w:val="00113D83"/>
    <w:rsid w:val="00115A05"/>
    <w:rsid w:val="00116001"/>
    <w:rsid w:val="00116FB2"/>
    <w:rsid w:val="0011778E"/>
    <w:rsid w:val="001177A4"/>
    <w:rsid w:val="001208A7"/>
    <w:rsid w:val="00120D21"/>
    <w:rsid w:val="00122AF1"/>
    <w:rsid w:val="00124316"/>
    <w:rsid w:val="00124998"/>
    <w:rsid w:val="00124AC3"/>
    <w:rsid w:val="001256F0"/>
    <w:rsid w:val="00125F1E"/>
    <w:rsid w:val="001266A9"/>
    <w:rsid w:val="00130639"/>
    <w:rsid w:val="00133CCA"/>
    <w:rsid w:val="001349C3"/>
    <w:rsid w:val="00135199"/>
    <w:rsid w:val="00135785"/>
    <w:rsid w:val="001359DA"/>
    <w:rsid w:val="00135B10"/>
    <w:rsid w:val="0013791C"/>
    <w:rsid w:val="00141430"/>
    <w:rsid w:val="00142B6A"/>
    <w:rsid w:val="00143ABC"/>
    <w:rsid w:val="00147238"/>
    <w:rsid w:val="00152E01"/>
    <w:rsid w:val="00153823"/>
    <w:rsid w:val="00154D80"/>
    <w:rsid w:val="001562FB"/>
    <w:rsid w:val="0016041E"/>
    <w:rsid w:val="001620CA"/>
    <w:rsid w:val="00162EC8"/>
    <w:rsid w:val="00163D05"/>
    <w:rsid w:val="001661C1"/>
    <w:rsid w:val="00166790"/>
    <w:rsid w:val="001673AF"/>
    <w:rsid w:val="001713BE"/>
    <w:rsid w:val="00171A94"/>
    <w:rsid w:val="00172565"/>
    <w:rsid w:val="001735F2"/>
    <w:rsid w:val="001756D2"/>
    <w:rsid w:val="00175A93"/>
    <w:rsid w:val="00176D43"/>
    <w:rsid w:val="00177BFF"/>
    <w:rsid w:val="00180C13"/>
    <w:rsid w:val="00181508"/>
    <w:rsid w:val="00183236"/>
    <w:rsid w:val="0018375C"/>
    <w:rsid w:val="00192D7B"/>
    <w:rsid w:val="0019343B"/>
    <w:rsid w:val="00193C28"/>
    <w:rsid w:val="001942AB"/>
    <w:rsid w:val="001944BE"/>
    <w:rsid w:val="00195D0B"/>
    <w:rsid w:val="001965BE"/>
    <w:rsid w:val="00196F9C"/>
    <w:rsid w:val="00197D03"/>
    <w:rsid w:val="001A03DA"/>
    <w:rsid w:val="001A0593"/>
    <w:rsid w:val="001A10C0"/>
    <w:rsid w:val="001A448F"/>
    <w:rsid w:val="001A4B01"/>
    <w:rsid w:val="001A4D9B"/>
    <w:rsid w:val="001A50FB"/>
    <w:rsid w:val="001B09DA"/>
    <w:rsid w:val="001B2017"/>
    <w:rsid w:val="001B30E2"/>
    <w:rsid w:val="001B31C2"/>
    <w:rsid w:val="001B3701"/>
    <w:rsid w:val="001B388E"/>
    <w:rsid w:val="001B5E5D"/>
    <w:rsid w:val="001B7A41"/>
    <w:rsid w:val="001C1640"/>
    <w:rsid w:val="001C280F"/>
    <w:rsid w:val="001C2B37"/>
    <w:rsid w:val="001C396C"/>
    <w:rsid w:val="001C3D86"/>
    <w:rsid w:val="001C4308"/>
    <w:rsid w:val="001C56F3"/>
    <w:rsid w:val="001C58A2"/>
    <w:rsid w:val="001C7145"/>
    <w:rsid w:val="001D06D5"/>
    <w:rsid w:val="001D0AE8"/>
    <w:rsid w:val="001D1A0E"/>
    <w:rsid w:val="001D3DA5"/>
    <w:rsid w:val="001D4EDD"/>
    <w:rsid w:val="001D56F6"/>
    <w:rsid w:val="001D6821"/>
    <w:rsid w:val="001E280A"/>
    <w:rsid w:val="001E456E"/>
    <w:rsid w:val="001E483A"/>
    <w:rsid w:val="001E4896"/>
    <w:rsid w:val="001E5F71"/>
    <w:rsid w:val="001F0BC6"/>
    <w:rsid w:val="001F1312"/>
    <w:rsid w:val="001F23BD"/>
    <w:rsid w:val="001F2BDB"/>
    <w:rsid w:val="001F38F8"/>
    <w:rsid w:val="001F39E6"/>
    <w:rsid w:val="001F4EE5"/>
    <w:rsid w:val="001F658F"/>
    <w:rsid w:val="001F66C4"/>
    <w:rsid w:val="001F77EA"/>
    <w:rsid w:val="002019EA"/>
    <w:rsid w:val="002041DD"/>
    <w:rsid w:val="0020430C"/>
    <w:rsid w:val="00204DED"/>
    <w:rsid w:val="00207B21"/>
    <w:rsid w:val="002111B3"/>
    <w:rsid w:val="0021141B"/>
    <w:rsid w:val="0021303A"/>
    <w:rsid w:val="00220145"/>
    <w:rsid w:val="00221018"/>
    <w:rsid w:val="00222911"/>
    <w:rsid w:val="002263FA"/>
    <w:rsid w:val="00226AE5"/>
    <w:rsid w:val="002357DC"/>
    <w:rsid w:val="00235E7F"/>
    <w:rsid w:val="0024012F"/>
    <w:rsid w:val="00240C8F"/>
    <w:rsid w:val="00242916"/>
    <w:rsid w:val="00245B25"/>
    <w:rsid w:val="0024612F"/>
    <w:rsid w:val="002461CF"/>
    <w:rsid w:val="002461F9"/>
    <w:rsid w:val="00251F84"/>
    <w:rsid w:val="00254759"/>
    <w:rsid w:val="00254CAB"/>
    <w:rsid w:val="00256332"/>
    <w:rsid w:val="00257BCA"/>
    <w:rsid w:val="00260921"/>
    <w:rsid w:val="0026150E"/>
    <w:rsid w:val="00263200"/>
    <w:rsid w:val="0026436A"/>
    <w:rsid w:val="002672DF"/>
    <w:rsid w:val="00271874"/>
    <w:rsid w:val="002733CC"/>
    <w:rsid w:val="00274DD7"/>
    <w:rsid w:val="00276E1C"/>
    <w:rsid w:val="00277A3D"/>
    <w:rsid w:val="00284970"/>
    <w:rsid w:val="00284B42"/>
    <w:rsid w:val="002850DD"/>
    <w:rsid w:val="002854C5"/>
    <w:rsid w:val="00286835"/>
    <w:rsid w:val="00290153"/>
    <w:rsid w:val="0029193C"/>
    <w:rsid w:val="002921C9"/>
    <w:rsid w:val="00292C48"/>
    <w:rsid w:val="002931CE"/>
    <w:rsid w:val="002938F4"/>
    <w:rsid w:val="00293A40"/>
    <w:rsid w:val="002975D1"/>
    <w:rsid w:val="00297BBB"/>
    <w:rsid w:val="002A1396"/>
    <w:rsid w:val="002A6E37"/>
    <w:rsid w:val="002B63DF"/>
    <w:rsid w:val="002B79FD"/>
    <w:rsid w:val="002C112A"/>
    <w:rsid w:val="002C1DF5"/>
    <w:rsid w:val="002C1E74"/>
    <w:rsid w:val="002C37D9"/>
    <w:rsid w:val="002C4AF3"/>
    <w:rsid w:val="002C4F39"/>
    <w:rsid w:val="002C4F5E"/>
    <w:rsid w:val="002C6E3F"/>
    <w:rsid w:val="002C7810"/>
    <w:rsid w:val="002C7C4D"/>
    <w:rsid w:val="002D0A42"/>
    <w:rsid w:val="002D1852"/>
    <w:rsid w:val="002D1F00"/>
    <w:rsid w:val="002D297F"/>
    <w:rsid w:val="002D2EC2"/>
    <w:rsid w:val="002D6CEE"/>
    <w:rsid w:val="002E264E"/>
    <w:rsid w:val="002E2E08"/>
    <w:rsid w:val="002E3D3C"/>
    <w:rsid w:val="002E6687"/>
    <w:rsid w:val="002E7585"/>
    <w:rsid w:val="002F07D3"/>
    <w:rsid w:val="002F0F25"/>
    <w:rsid w:val="002F682E"/>
    <w:rsid w:val="002F68D6"/>
    <w:rsid w:val="0030132F"/>
    <w:rsid w:val="003018BC"/>
    <w:rsid w:val="0030457F"/>
    <w:rsid w:val="003046AE"/>
    <w:rsid w:val="003056DB"/>
    <w:rsid w:val="00305CAC"/>
    <w:rsid w:val="00307100"/>
    <w:rsid w:val="00307909"/>
    <w:rsid w:val="003117EE"/>
    <w:rsid w:val="00311CA7"/>
    <w:rsid w:val="0031212E"/>
    <w:rsid w:val="00313DDD"/>
    <w:rsid w:val="003149DE"/>
    <w:rsid w:val="00315164"/>
    <w:rsid w:val="0031738F"/>
    <w:rsid w:val="003233B5"/>
    <w:rsid w:val="003234F9"/>
    <w:rsid w:val="0032362B"/>
    <w:rsid w:val="00323D1C"/>
    <w:rsid w:val="00324F94"/>
    <w:rsid w:val="00325DD3"/>
    <w:rsid w:val="003302EE"/>
    <w:rsid w:val="003330A8"/>
    <w:rsid w:val="00333BA1"/>
    <w:rsid w:val="00334D5C"/>
    <w:rsid w:val="003366D5"/>
    <w:rsid w:val="00336C80"/>
    <w:rsid w:val="00336DB8"/>
    <w:rsid w:val="0033776F"/>
    <w:rsid w:val="003377A5"/>
    <w:rsid w:val="003452F3"/>
    <w:rsid w:val="003462D7"/>
    <w:rsid w:val="00346FC1"/>
    <w:rsid w:val="00347B00"/>
    <w:rsid w:val="003511FD"/>
    <w:rsid w:val="00351334"/>
    <w:rsid w:val="003532B7"/>
    <w:rsid w:val="00355BCE"/>
    <w:rsid w:val="0035774E"/>
    <w:rsid w:val="003579CE"/>
    <w:rsid w:val="0036032F"/>
    <w:rsid w:val="00360467"/>
    <w:rsid w:val="00361A49"/>
    <w:rsid w:val="00361FE8"/>
    <w:rsid w:val="00362C06"/>
    <w:rsid w:val="00363916"/>
    <w:rsid w:val="00365A3E"/>
    <w:rsid w:val="00366168"/>
    <w:rsid w:val="00370673"/>
    <w:rsid w:val="003729F9"/>
    <w:rsid w:val="00372E42"/>
    <w:rsid w:val="003742ED"/>
    <w:rsid w:val="00375040"/>
    <w:rsid w:val="00381230"/>
    <w:rsid w:val="00382472"/>
    <w:rsid w:val="00382B32"/>
    <w:rsid w:val="00382BE7"/>
    <w:rsid w:val="00383623"/>
    <w:rsid w:val="00384096"/>
    <w:rsid w:val="003840B1"/>
    <w:rsid w:val="00384DEB"/>
    <w:rsid w:val="00384E7F"/>
    <w:rsid w:val="0038558D"/>
    <w:rsid w:val="00385F3B"/>
    <w:rsid w:val="00385F45"/>
    <w:rsid w:val="003860BB"/>
    <w:rsid w:val="003903DC"/>
    <w:rsid w:val="0039088E"/>
    <w:rsid w:val="00390DF1"/>
    <w:rsid w:val="003911F3"/>
    <w:rsid w:val="0039129D"/>
    <w:rsid w:val="00391344"/>
    <w:rsid w:val="0039166A"/>
    <w:rsid w:val="00391B44"/>
    <w:rsid w:val="00393B5F"/>
    <w:rsid w:val="0039452E"/>
    <w:rsid w:val="00395024"/>
    <w:rsid w:val="00395972"/>
    <w:rsid w:val="00396B90"/>
    <w:rsid w:val="0039708F"/>
    <w:rsid w:val="003A1491"/>
    <w:rsid w:val="003A2942"/>
    <w:rsid w:val="003A2FE1"/>
    <w:rsid w:val="003A37D2"/>
    <w:rsid w:val="003A415D"/>
    <w:rsid w:val="003A7E78"/>
    <w:rsid w:val="003B0667"/>
    <w:rsid w:val="003B0E22"/>
    <w:rsid w:val="003B1C54"/>
    <w:rsid w:val="003B214A"/>
    <w:rsid w:val="003B3E7A"/>
    <w:rsid w:val="003B40A0"/>
    <w:rsid w:val="003B5334"/>
    <w:rsid w:val="003B6115"/>
    <w:rsid w:val="003B7772"/>
    <w:rsid w:val="003C0271"/>
    <w:rsid w:val="003C301D"/>
    <w:rsid w:val="003C32FE"/>
    <w:rsid w:val="003C3962"/>
    <w:rsid w:val="003C4353"/>
    <w:rsid w:val="003C4E70"/>
    <w:rsid w:val="003C548D"/>
    <w:rsid w:val="003C5536"/>
    <w:rsid w:val="003D08F4"/>
    <w:rsid w:val="003D2034"/>
    <w:rsid w:val="003D32EF"/>
    <w:rsid w:val="003D5199"/>
    <w:rsid w:val="003D6AFC"/>
    <w:rsid w:val="003E06B2"/>
    <w:rsid w:val="003E23C7"/>
    <w:rsid w:val="003E2818"/>
    <w:rsid w:val="003E427E"/>
    <w:rsid w:val="003E5B15"/>
    <w:rsid w:val="003E7D5D"/>
    <w:rsid w:val="003F0F7E"/>
    <w:rsid w:val="003F10E9"/>
    <w:rsid w:val="003F1B59"/>
    <w:rsid w:val="003F26E5"/>
    <w:rsid w:val="003F439A"/>
    <w:rsid w:val="003F5512"/>
    <w:rsid w:val="003F60E5"/>
    <w:rsid w:val="004032B6"/>
    <w:rsid w:val="0040424F"/>
    <w:rsid w:val="00404814"/>
    <w:rsid w:val="004070D7"/>
    <w:rsid w:val="00410631"/>
    <w:rsid w:val="00411137"/>
    <w:rsid w:val="00411B30"/>
    <w:rsid w:val="00412723"/>
    <w:rsid w:val="004129BD"/>
    <w:rsid w:val="004167F1"/>
    <w:rsid w:val="00416C9C"/>
    <w:rsid w:val="00416D10"/>
    <w:rsid w:val="00421C3B"/>
    <w:rsid w:val="004227FD"/>
    <w:rsid w:val="0042313A"/>
    <w:rsid w:val="004252DC"/>
    <w:rsid w:val="004254DF"/>
    <w:rsid w:val="00430B41"/>
    <w:rsid w:val="00431A2A"/>
    <w:rsid w:val="00431C78"/>
    <w:rsid w:val="00433C15"/>
    <w:rsid w:val="004346FA"/>
    <w:rsid w:val="00442483"/>
    <w:rsid w:val="00442B63"/>
    <w:rsid w:val="004435DA"/>
    <w:rsid w:val="0044694F"/>
    <w:rsid w:val="00447BBB"/>
    <w:rsid w:val="00447C80"/>
    <w:rsid w:val="0045039E"/>
    <w:rsid w:val="004523F8"/>
    <w:rsid w:val="004570BD"/>
    <w:rsid w:val="00457AEF"/>
    <w:rsid w:val="00457C53"/>
    <w:rsid w:val="00460C7D"/>
    <w:rsid w:val="004612AF"/>
    <w:rsid w:val="00462450"/>
    <w:rsid w:val="004628AC"/>
    <w:rsid w:val="00463138"/>
    <w:rsid w:val="0046467D"/>
    <w:rsid w:val="00464C3C"/>
    <w:rsid w:val="004650CF"/>
    <w:rsid w:val="0046517C"/>
    <w:rsid w:val="00465A49"/>
    <w:rsid w:val="00466F88"/>
    <w:rsid w:val="00470CDC"/>
    <w:rsid w:val="00471C69"/>
    <w:rsid w:val="0047309C"/>
    <w:rsid w:val="0047762E"/>
    <w:rsid w:val="00481698"/>
    <w:rsid w:val="00482B7B"/>
    <w:rsid w:val="004847FA"/>
    <w:rsid w:val="004851BD"/>
    <w:rsid w:val="00486293"/>
    <w:rsid w:val="00491395"/>
    <w:rsid w:val="00491B9B"/>
    <w:rsid w:val="0049231C"/>
    <w:rsid w:val="00493570"/>
    <w:rsid w:val="00495E67"/>
    <w:rsid w:val="004A1EC8"/>
    <w:rsid w:val="004A3830"/>
    <w:rsid w:val="004A4D9F"/>
    <w:rsid w:val="004A55B0"/>
    <w:rsid w:val="004B054B"/>
    <w:rsid w:val="004B06D5"/>
    <w:rsid w:val="004B0F3F"/>
    <w:rsid w:val="004B179F"/>
    <w:rsid w:val="004B2328"/>
    <w:rsid w:val="004B309C"/>
    <w:rsid w:val="004B3A44"/>
    <w:rsid w:val="004B41B0"/>
    <w:rsid w:val="004B5440"/>
    <w:rsid w:val="004B64A8"/>
    <w:rsid w:val="004B6942"/>
    <w:rsid w:val="004B6ECC"/>
    <w:rsid w:val="004C3AB3"/>
    <w:rsid w:val="004C4F89"/>
    <w:rsid w:val="004C571F"/>
    <w:rsid w:val="004C641E"/>
    <w:rsid w:val="004C7F06"/>
    <w:rsid w:val="004D3F2E"/>
    <w:rsid w:val="004D54B9"/>
    <w:rsid w:val="004D5640"/>
    <w:rsid w:val="004D7E1D"/>
    <w:rsid w:val="004E48BA"/>
    <w:rsid w:val="004E5031"/>
    <w:rsid w:val="004E6B8A"/>
    <w:rsid w:val="004F0A04"/>
    <w:rsid w:val="004F2A89"/>
    <w:rsid w:val="004F3CA9"/>
    <w:rsid w:val="004F4996"/>
    <w:rsid w:val="004F5CF6"/>
    <w:rsid w:val="00500DF5"/>
    <w:rsid w:val="00501037"/>
    <w:rsid w:val="00501550"/>
    <w:rsid w:val="00501C98"/>
    <w:rsid w:val="00502281"/>
    <w:rsid w:val="00503502"/>
    <w:rsid w:val="00503E65"/>
    <w:rsid w:val="00504DE8"/>
    <w:rsid w:val="00507DC2"/>
    <w:rsid w:val="00507F15"/>
    <w:rsid w:val="00512096"/>
    <w:rsid w:val="00516FB4"/>
    <w:rsid w:val="005213D2"/>
    <w:rsid w:val="00523FB0"/>
    <w:rsid w:val="0052468F"/>
    <w:rsid w:val="005252C8"/>
    <w:rsid w:val="00526016"/>
    <w:rsid w:val="005260D8"/>
    <w:rsid w:val="0053052D"/>
    <w:rsid w:val="00532519"/>
    <w:rsid w:val="00532989"/>
    <w:rsid w:val="005333D9"/>
    <w:rsid w:val="00534009"/>
    <w:rsid w:val="0053446B"/>
    <w:rsid w:val="00534690"/>
    <w:rsid w:val="005348D5"/>
    <w:rsid w:val="005355C4"/>
    <w:rsid w:val="0053580C"/>
    <w:rsid w:val="00535AA9"/>
    <w:rsid w:val="00535CA4"/>
    <w:rsid w:val="00537D1E"/>
    <w:rsid w:val="0054567E"/>
    <w:rsid w:val="00547A04"/>
    <w:rsid w:val="00547A3B"/>
    <w:rsid w:val="00547CEB"/>
    <w:rsid w:val="00551704"/>
    <w:rsid w:val="00553F02"/>
    <w:rsid w:val="0056006B"/>
    <w:rsid w:val="00560C48"/>
    <w:rsid w:val="005616E6"/>
    <w:rsid w:val="00561A88"/>
    <w:rsid w:val="005629EB"/>
    <w:rsid w:val="00562B49"/>
    <w:rsid w:val="00565E7C"/>
    <w:rsid w:val="005725E8"/>
    <w:rsid w:val="00572D02"/>
    <w:rsid w:val="00573B48"/>
    <w:rsid w:val="00574720"/>
    <w:rsid w:val="005749B3"/>
    <w:rsid w:val="00574E96"/>
    <w:rsid w:val="005753AE"/>
    <w:rsid w:val="005756E1"/>
    <w:rsid w:val="005765C7"/>
    <w:rsid w:val="0057716C"/>
    <w:rsid w:val="005777A7"/>
    <w:rsid w:val="00581A81"/>
    <w:rsid w:val="005842BA"/>
    <w:rsid w:val="005842D8"/>
    <w:rsid w:val="00584F17"/>
    <w:rsid w:val="0058521E"/>
    <w:rsid w:val="00586060"/>
    <w:rsid w:val="005877B7"/>
    <w:rsid w:val="00590021"/>
    <w:rsid w:val="005919AF"/>
    <w:rsid w:val="00592F2C"/>
    <w:rsid w:val="0059419B"/>
    <w:rsid w:val="00595C61"/>
    <w:rsid w:val="005A3278"/>
    <w:rsid w:val="005A3A3D"/>
    <w:rsid w:val="005B23F4"/>
    <w:rsid w:val="005B302D"/>
    <w:rsid w:val="005B4606"/>
    <w:rsid w:val="005B4C7C"/>
    <w:rsid w:val="005B683C"/>
    <w:rsid w:val="005B6E64"/>
    <w:rsid w:val="005B7CA5"/>
    <w:rsid w:val="005C23A7"/>
    <w:rsid w:val="005C2570"/>
    <w:rsid w:val="005C35E2"/>
    <w:rsid w:val="005C751A"/>
    <w:rsid w:val="005D1996"/>
    <w:rsid w:val="005D26A7"/>
    <w:rsid w:val="005D2AE4"/>
    <w:rsid w:val="005D2E89"/>
    <w:rsid w:val="005D3365"/>
    <w:rsid w:val="005D3A03"/>
    <w:rsid w:val="005D3F36"/>
    <w:rsid w:val="005D7149"/>
    <w:rsid w:val="005E261A"/>
    <w:rsid w:val="005E2CA4"/>
    <w:rsid w:val="005E2F9C"/>
    <w:rsid w:val="005E39EE"/>
    <w:rsid w:val="005E3DEB"/>
    <w:rsid w:val="005E3FAE"/>
    <w:rsid w:val="005F1447"/>
    <w:rsid w:val="005F20D1"/>
    <w:rsid w:val="005F3797"/>
    <w:rsid w:val="005F3AE4"/>
    <w:rsid w:val="005F3CD5"/>
    <w:rsid w:val="005F4A54"/>
    <w:rsid w:val="005F57B2"/>
    <w:rsid w:val="005F5B4D"/>
    <w:rsid w:val="005F64CA"/>
    <w:rsid w:val="005F6DE7"/>
    <w:rsid w:val="0060003D"/>
    <w:rsid w:val="00600326"/>
    <w:rsid w:val="0060185C"/>
    <w:rsid w:val="00604F9A"/>
    <w:rsid w:val="00607642"/>
    <w:rsid w:val="00610C98"/>
    <w:rsid w:val="0061115C"/>
    <w:rsid w:val="00612F21"/>
    <w:rsid w:val="00621077"/>
    <w:rsid w:val="00622B85"/>
    <w:rsid w:val="006231EA"/>
    <w:rsid w:val="006235AB"/>
    <w:rsid w:val="00623743"/>
    <w:rsid w:val="00623781"/>
    <w:rsid w:val="0062435E"/>
    <w:rsid w:val="00625614"/>
    <w:rsid w:val="00625A0B"/>
    <w:rsid w:val="006261BF"/>
    <w:rsid w:val="00627D85"/>
    <w:rsid w:val="0063042E"/>
    <w:rsid w:val="006304B9"/>
    <w:rsid w:val="00630E15"/>
    <w:rsid w:val="006316F8"/>
    <w:rsid w:val="006318B6"/>
    <w:rsid w:val="00633A02"/>
    <w:rsid w:val="00633E68"/>
    <w:rsid w:val="0063541E"/>
    <w:rsid w:val="00635D36"/>
    <w:rsid w:val="00636B17"/>
    <w:rsid w:val="00637748"/>
    <w:rsid w:val="00641F28"/>
    <w:rsid w:val="00642438"/>
    <w:rsid w:val="006437BF"/>
    <w:rsid w:val="006478F3"/>
    <w:rsid w:val="00650806"/>
    <w:rsid w:val="00651555"/>
    <w:rsid w:val="00652E88"/>
    <w:rsid w:val="006535CB"/>
    <w:rsid w:val="00653809"/>
    <w:rsid w:val="00654235"/>
    <w:rsid w:val="006547AA"/>
    <w:rsid w:val="00656568"/>
    <w:rsid w:val="0065767C"/>
    <w:rsid w:val="0066244B"/>
    <w:rsid w:val="00662A6F"/>
    <w:rsid w:val="0066366A"/>
    <w:rsid w:val="00663DBE"/>
    <w:rsid w:val="006648E7"/>
    <w:rsid w:val="00664B81"/>
    <w:rsid w:val="00664CCD"/>
    <w:rsid w:val="00664F7E"/>
    <w:rsid w:val="006650C0"/>
    <w:rsid w:val="006668B5"/>
    <w:rsid w:val="0066719E"/>
    <w:rsid w:val="00667AF6"/>
    <w:rsid w:val="00670251"/>
    <w:rsid w:val="00670F2A"/>
    <w:rsid w:val="00673827"/>
    <w:rsid w:val="006739E7"/>
    <w:rsid w:val="00674920"/>
    <w:rsid w:val="006752AE"/>
    <w:rsid w:val="00676CDA"/>
    <w:rsid w:val="0068011C"/>
    <w:rsid w:val="006805F8"/>
    <w:rsid w:val="00680ED5"/>
    <w:rsid w:val="00682DE3"/>
    <w:rsid w:val="00684158"/>
    <w:rsid w:val="006871FB"/>
    <w:rsid w:val="00687F11"/>
    <w:rsid w:val="006926CA"/>
    <w:rsid w:val="00692C5C"/>
    <w:rsid w:val="006932B0"/>
    <w:rsid w:val="00693B59"/>
    <w:rsid w:val="00694A91"/>
    <w:rsid w:val="00694C18"/>
    <w:rsid w:val="006950D7"/>
    <w:rsid w:val="00696D19"/>
    <w:rsid w:val="00697AAA"/>
    <w:rsid w:val="006A102F"/>
    <w:rsid w:val="006A1F49"/>
    <w:rsid w:val="006A22FE"/>
    <w:rsid w:val="006A3C98"/>
    <w:rsid w:val="006A3D1C"/>
    <w:rsid w:val="006A43EB"/>
    <w:rsid w:val="006A49B5"/>
    <w:rsid w:val="006A5071"/>
    <w:rsid w:val="006A60F6"/>
    <w:rsid w:val="006A7CC4"/>
    <w:rsid w:val="006B313D"/>
    <w:rsid w:val="006B3671"/>
    <w:rsid w:val="006B3832"/>
    <w:rsid w:val="006B3EED"/>
    <w:rsid w:val="006C09C9"/>
    <w:rsid w:val="006C1E85"/>
    <w:rsid w:val="006C3151"/>
    <w:rsid w:val="006C3613"/>
    <w:rsid w:val="006C48BD"/>
    <w:rsid w:val="006C50B3"/>
    <w:rsid w:val="006C5871"/>
    <w:rsid w:val="006C6933"/>
    <w:rsid w:val="006C71C2"/>
    <w:rsid w:val="006D013B"/>
    <w:rsid w:val="006D15D4"/>
    <w:rsid w:val="006D2A74"/>
    <w:rsid w:val="006D4144"/>
    <w:rsid w:val="006D4308"/>
    <w:rsid w:val="006D4677"/>
    <w:rsid w:val="006E0678"/>
    <w:rsid w:val="006E08EB"/>
    <w:rsid w:val="006E1B82"/>
    <w:rsid w:val="006E2488"/>
    <w:rsid w:val="006E34D0"/>
    <w:rsid w:val="006E3750"/>
    <w:rsid w:val="006E5140"/>
    <w:rsid w:val="006E57C5"/>
    <w:rsid w:val="006E5A6D"/>
    <w:rsid w:val="006E6D80"/>
    <w:rsid w:val="006F40DA"/>
    <w:rsid w:val="006F4278"/>
    <w:rsid w:val="006F4BDF"/>
    <w:rsid w:val="006F5720"/>
    <w:rsid w:val="006F620B"/>
    <w:rsid w:val="006F677E"/>
    <w:rsid w:val="006F70A6"/>
    <w:rsid w:val="006F7459"/>
    <w:rsid w:val="006F7AC3"/>
    <w:rsid w:val="00702FA9"/>
    <w:rsid w:val="007043E2"/>
    <w:rsid w:val="00704F97"/>
    <w:rsid w:val="00706383"/>
    <w:rsid w:val="00706A5D"/>
    <w:rsid w:val="007077A3"/>
    <w:rsid w:val="007100C1"/>
    <w:rsid w:val="00715050"/>
    <w:rsid w:val="007162D3"/>
    <w:rsid w:val="0071728C"/>
    <w:rsid w:val="00721EB4"/>
    <w:rsid w:val="00725D82"/>
    <w:rsid w:val="0072600F"/>
    <w:rsid w:val="00730377"/>
    <w:rsid w:val="0073062D"/>
    <w:rsid w:val="00731F51"/>
    <w:rsid w:val="00732E35"/>
    <w:rsid w:val="007330EC"/>
    <w:rsid w:val="007338C2"/>
    <w:rsid w:val="007350E3"/>
    <w:rsid w:val="00736CD0"/>
    <w:rsid w:val="00742812"/>
    <w:rsid w:val="007439B5"/>
    <w:rsid w:val="00744E94"/>
    <w:rsid w:val="00745BCB"/>
    <w:rsid w:val="00746D7E"/>
    <w:rsid w:val="007473C5"/>
    <w:rsid w:val="00747D00"/>
    <w:rsid w:val="00752656"/>
    <w:rsid w:val="00752FF2"/>
    <w:rsid w:val="007549A2"/>
    <w:rsid w:val="00754C95"/>
    <w:rsid w:val="00757C9F"/>
    <w:rsid w:val="00760D8A"/>
    <w:rsid w:val="00762871"/>
    <w:rsid w:val="00762E6E"/>
    <w:rsid w:val="007644F2"/>
    <w:rsid w:val="00765996"/>
    <w:rsid w:val="00772E67"/>
    <w:rsid w:val="00774C1B"/>
    <w:rsid w:val="00776D81"/>
    <w:rsid w:val="00780C29"/>
    <w:rsid w:val="007823D4"/>
    <w:rsid w:val="00783A81"/>
    <w:rsid w:val="00784EA0"/>
    <w:rsid w:val="0078584F"/>
    <w:rsid w:val="007874AC"/>
    <w:rsid w:val="0079268E"/>
    <w:rsid w:val="007936D6"/>
    <w:rsid w:val="007946AB"/>
    <w:rsid w:val="00795C30"/>
    <w:rsid w:val="00796FDE"/>
    <w:rsid w:val="007A3E47"/>
    <w:rsid w:val="007A4D7D"/>
    <w:rsid w:val="007A6433"/>
    <w:rsid w:val="007A7BA3"/>
    <w:rsid w:val="007A7D82"/>
    <w:rsid w:val="007A7DA9"/>
    <w:rsid w:val="007B001E"/>
    <w:rsid w:val="007B075D"/>
    <w:rsid w:val="007B102B"/>
    <w:rsid w:val="007B36CA"/>
    <w:rsid w:val="007B4F6F"/>
    <w:rsid w:val="007B5046"/>
    <w:rsid w:val="007B5568"/>
    <w:rsid w:val="007B5614"/>
    <w:rsid w:val="007B5B09"/>
    <w:rsid w:val="007C0511"/>
    <w:rsid w:val="007C2982"/>
    <w:rsid w:val="007C42CA"/>
    <w:rsid w:val="007C4CAF"/>
    <w:rsid w:val="007C4D50"/>
    <w:rsid w:val="007C5C45"/>
    <w:rsid w:val="007C5D68"/>
    <w:rsid w:val="007C635D"/>
    <w:rsid w:val="007D0D64"/>
    <w:rsid w:val="007D0FE4"/>
    <w:rsid w:val="007D4AE6"/>
    <w:rsid w:val="007D4D60"/>
    <w:rsid w:val="007D5233"/>
    <w:rsid w:val="007D5D08"/>
    <w:rsid w:val="007D6012"/>
    <w:rsid w:val="007D6243"/>
    <w:rsid w:val="007D70D4"/>
    <w:rsid w:val="007E003F"/>
    <w:rsid w:val="007E09AF"/>
    <w:rsid w:val="007E2653"/>
    <w:rsid w:val="007E276C"/>
    <w:rsid w:val="007E46BE"/>
    <w:rsid w:val="007E5886"/>
    <w:rsid w:val="007E767B"/>
    <w:rsid w:val="007E7D22"/>
    <w:rsid w:val="007F0478"/>
    <w:rsid w:val="007F0747"/>
    <w:rsid w:val="007F6C9F"/>
    <w:rsid w:val="007F6E8A"/>
    <w:rsid w:val="007F7D4E"/>
    <w:rsid w:val="00801595"/>
    <w:rsid w:val="00801F96"/>
    <w:rsid w:val="00802364"/>
    <w:rsid w:val="00805E6F"/>
    <w:rsid w:val="00812D30"/>
    <w:rsid w:val="008142CB"/>
    <w:rsid w:val="00814C6B"/>
    <w:rsid w:val="00815DAA"/>
    <w:rsid w:val="00817BE9"/>
    <w:rsid w:val="00817DC8"/>
    <w:rsid w:val="00820469"/>
    <w:rsid w:val="00820F2A"/>
    <w:rsid w:val="00823599"/>
    <w:rsid w:val="0082416F"/>
    <w:rsid w:val="0082431A"/>
    <w:rsid w:val="00826164"/>
    <w:rsid w:val="00826169"/>
    <w:rsid w:val="00826E70"/>
    <w:rsid w:val="00830291"/>
    <w:rsid w:val="008303D6"/>
    <w:rsid w:val="008311CE"/>
    <w:rsid w:val="00832E35"/>
    <w:rsid w:val="00832E9E"/>
    <w:rsid w:val="008334EC"/>
    <w:rsid w:val="00835F9F"/>
    <w:rsid w:val="00836303"/>
    <w:rsid w:val="00836D06"/>
    <w:rsid w:val="00842705"/>
    <w:rsid w:val="00842E0D"/>
    <w:rsid w:val="00844155"/>
    <w:rsid w:val="00844C64"/>
    <w:rsid w:val="008475E3"/>
    <w:rsid w:val="00850636"/>
    <w:rsid w:val="00851AA0"/>
    <w:rsid w:val="00851C11"/>
    <w:rsid w:val="0085273D"/>
    <w:rsid w:val="008549F5"/>
    <w:rsid w:val="00854A15"/>
    <w:rsid w:val="00857B5F"/>
    <w:rsid w:val="008601CA"/>
    <w:rsid w:val="008604A6"/>
    <w:rsid w:val="0086053F"/>
    <w:rsid w:val="008612AE"/>
    <w:rsid w:val="0086406F"/>
    <w:rsid w:val="00864501"/>
    <w:rsid w:val="00865454"/>
    <w:rsid w:val="008656C5"/>
    <w:rsid w:val="00866265"/>
    <w:rsid w:val="0087158A"/>
    <w:rsid w:val="00871D32"/>
    <w:rsid w:val="008738E8"/>
    <w:rsid w:val="00873C62"/>
    <w:rsid w:val="00874718"/>
    <w:rsid w:val="00874F87"/>
    <w:rsid w:val="008751BF"/>
    <w:rsid w:val="0087616C"/>
    <w:rsid w:val="0087668D"/>
    <w:rsid w:val="0087753B"/>
    <w:rsid w:val="00877B62"/>
    <w:rsid w:val="00881310"/>
    <w:rsid w:val="0088141D"/>
    <w:rsid w:val="00881A1F"/>
    <w:rsid w:val="00882B26"/>
    <w:rsid w:val="008846D1"/>
    <w:rsid w:val="00887F8F"/>
    <w:rsid w:val="008912F7"/>
    <w:rsid w:val="0089347E"/>
    <w:rsid w:val="00894104"/>
    <w:rsid w:val="00894261"/>
    <w:rsid w:val="00895E4C"/>
    <w:rsid w:val="008977F2"/>
    <w:rsid w:val="008A0637"/>
    <w:rsid w:val="008A1941"/>
    <w:rsid w:val="008A3D3C"/>
    <w:rsid w:val="008A537B"/>
    <w:rsid w:val="008A6002"/>
    <w:rsid w:val="008A6938"/>
    <w:rsid w:val="008A7617"/>
    <w:rsid w:val="008A7ED1"/>
    <w:rsid w:val="008B0436"/>
    <w:rsid w:val="008B0F7C"/>
    <w:rsid w:val="008B11CE"/>
    <w:rsid w:val="008B1733"/>
    <w:rsid w:val="008B2751"/>
    <w:rsid w:val="008B3436"/>
    <w:rsid w:val="008B3D33"/>
    <w:rsid w:val="008B6D24"/>
    <w:rsid w:val="008C22B3"/>
    <w:rsid w:val="008C3DDE"/>
    <w:rsid w:val="008C4820"/>
    <w:rsid w:val="008C4E9A"/>
    <w:rsid w:val="008C53ED"/>
    <w:rsid w:val="008C62CA"/>
    <w:rsid w:val="008D08D4"/>
    <w:rsid w:val="008D09A1"/>
    <w:rsid w:val="008D0E28"/>
    <w:rsid w:val="008D103D"/>
    <w:rsid w:val="008D32C9"/>
    <w:rsid w:val="008D45D6"/>
    <w:rsid w:val="008D4944"/>
    <w:rsid w:val="008D5DB9"/>
    <w:rsid w:val="008D711C"/>
    <w:rsid w:val="008E67A4"/>
    <w:rsid w:val="008E746B"/>
    <w:rsid w:val="008F2CB3"/>
    <w:rsid w:val="008F3544"/>
    <w:rsid w:val="008F3587"/>
    <w:rsid w:val="008F666B"/>
    <w:rsid w:val="008F6CD4"/>
    <w:rsid w:val="009003EC"/>
    <w:rsid w:val="009015C4"/>
    <w:rsid w:val="0090231F"/>
    <w:rsid w:val="00904285"/>
    <w:rsid w:val="009055D8"/>
    <w:rsid w:val="009070C9"/>
    <w:rsid w:val="009101E0"/>
    <w:rsid w:val="009106F5"/>
    <w:rsid w:val="00911798"/>
    <w:rsid w:val="00911D3D"/>
    <w:rsid w:val="00912A81"/>
    <w:rsid w:val="00914D35"/>
    <w:rsid w:val="009160A4"/>
    <w:rsid w:val="00916428"/>
    <w:rsid w:val="009168D0"/>
    <w:rsid w:val="00920FA3"/>
    <w:rsid w:val="00921567"/>
    <w:rsid w:val="00923849"/>
    <w:rsid w:val="0092514A"/>
    <w:rsid w:val="009254A0"/>
    <w:rsid w:val="00926FC8"/>
    <w:rsid w:val="00930566"/>
    <w:rsid w:val="00934E36"/>
    <w:rsid w:val="00936A02"/>
    <w:rsid w:val="00940C08"/>
    <w:rsid w:val="00943CA3"/>
    <w:rsid w:val="00944276"/>
    <w:rsid w:val="00946621"/>
    <w:rsid w:val="00951D6C"/>
    <w:rsid w:val="00953FA0"/>
    <w:rsid w:val="00954D09"/>
    <w:rsid w:val="00956107"/>
    <w:rsid w:val="00960375"/>
    <w:rsid w:val="00960C13"/>
    <w:rsid w:val="009679A7"/>
    <w:rsid w:val="0097103E"/>
    <w:rsid w:val="00972E40"/>
    <w:rsid w:val="00973E1B"/>
    <w:rsid w:val="00974978"/>
    <w:rsid w:val="0098325E"/>
    <w:rsid w:val="0098555A"/>
    <w:rsid w:val="00985711"/>
    <w:rsid w:val="009868AD"/>
    <w:rsid w:val="00987F94"/>
    <w:rsid w:val="00991806"/>
    <w:rsid w:val="00991CDB"/>
    <w:rsid w:val="009932B4"/>
    <w:rsid w:val="00993319"/>
    <w:rsid w:val="00994C19"/>
    <w:rsid w:val="00994D33"/>
    <w:rsid w:val="00994DB9"/>
    <w:rsid w:val="009978C9"/>
    <w:rsid w:val="009A045F"/>
    <w:rsid w:val="009A2185"/>
    <w:rsid w:val="009A263F"/>
    <w:rsid w:val="009A337F"/>
    <w:rsid w:val="009A476D"/>
    <w:rsid w:val="009A49AD"/>
    <w:rsid w:val="009A556B"/>
    <w:rsid w:val="009A616A"/>
    <w:rsid w:val="009A7263"/>
    <w:rsid w:val="009A7850"/>
    <w:rsid w:val="009A7B06"/>
    <w:rsid w:val="009B2F35"/>
    <w:rsid w:val="009B3377"/>
    <w:rsid w:val="009B36B5"/>
    <w:rsid w:val="009B491D"/>
    <w:rsid w:val="009B5505"/>
    <w:rsid w:val="009B6CB6"/>
    <w:rsid w:val="009C062B"/>
    <w:rsid w:val="009C08DB"/>
    <w:rsid w:val="009C0C36"/>
    <w:rsid w:val="009C1248"/>
    <w:rsid w:val="009C2224"/>
    <w:rsid w:val="009C2F37"/>
    <w:rsid w:val="009C3934"/>
    <w:rsid w:val="009C4CDB"/>
    <w:rsid w:val="009C6168"/>
    <w:rsid w:val="009C7F3E"/>
    <w:rsid w:val="009D17FB"/>
    <w:rsid w:val="009D2769"/>
    <w:rsid w:val="009D467D"/>
    <w:rsid w:val="009D55A6"/>
    <w:rsid w:val="009D5DC7"/>
    <w:rsid w:val="009D71BA"/>
    <w:rsid w:val="009D7B4E"/>
    <w:rsid w:val="009E0826"/>
    <w:rsid w:val="009E1471"/>
    <w:rsid w:val="009E1656"/>
    <w:rsid w:val="009E18A2"/>
    <w:rsid w:val="009E2165"/>
    <w:rsid w:val="009E31FE"/>
    <w:rsid w:val="009E44D4"/>
    <w:rsid w:val="009E50C0"/>
    <w:rsid w:val="009E7967"/>
    <w:rsid w:val="009F0162"/>
    <w:rsid w:val="009F0B2F"/>
    <w:rsid w:val="009F2C2E"/>
    <w:rsid w:val="009F395D"/>
    <w:rsid w:val="009F3FB1"/>
    <w:rsid w:val="009F4185"/>
    <w:rsid w:val="009F4500"/>
    <w:rsid w:val="009F5B93"/>
    <w:rsid w:val="00A03295"/>
    <w:rsid w:val="00A04625"/>
    <w:rsid w:val="00A05352"/>
    <w:rsid w:val="00A06672"/>
    <w:rsid w:val="00A12E20"/>
    <w:rsid w:val="00A1570E"/>
    <w:rsid w:val="00A160D5"/>
    <w:rsid w:val="00A22672"/>
    <w:rsid w:val="00A22913"/>
    <w:rsid w:val="00A24485"/>
    <w:rsid w:val="00A24900"/>
    <w:rsid w:val="00A25188"/>
    <w:rsid w:val="00A2548A"/>
    <w:rsid w:val="00A25C33"/>
    <w:rsid w:val="00A265AD"/>
    <w:rsid w:val="00A26983"/>
    <w:rsid w:val="00A26C65"/>
    <w:rsid w:val="00A26D89"/>
    <w:rsid w:val="00A3359C"/>
    <w:rsid w:val="00A34009"/>
    <w:rsid w:val="00A34221"/>
    <w:rsid w:val="00A3478A"/>
    <w:rsid w:val="00A350E5"/>
    <w:rsid w:val="00A36413"/>
    <w:rsid w:val="00A405DD"/>
    <w:rsid w:val="00A41AD7"/>
    <w:rsid w:val="00A431E3"/>
    <w:rsid w:val="00A43D94"/>
    <w:rsid w:val="00A44CAA"/>
    <w:rsid w:val="00A467D4"/>
    <w:rsid w:val="00A52B22"/>
    <w:rsid w:val="00A533BF"/>
    <w:rsid w:val="00A5487D"/>
    <w:rsid w:val="00A5642E"/>
    <w:rsid w:val="00A56B5E"/>
    <w:rsid w:val="00A56DB6"/>
    <w:rsid w:val="00A57283"/>
    <w:rsid w:val="00A57E9D"/>
    <w:rsid w:val="00A6020D"/>
    <w:rsid w:val="00A6277D"/>
    <w:rsid w:val="00A63E5A"/>
    <w:rsid w:val="00A66BC6"/>
    <w:rsid w:val="00A70A33"/>
    <w:rsid w:val="00A719F4"/>
    <w:rsid w:val="00A80526"/>
    <w:rsid w:val="00A80C15"/>
    <w:rsid w:val="00A81B1F"/>
    <w:rsid w:val="00A81D6B"/>
    <w:rsid w:val="00A82952"/>
    <w:rsid w:val="00A83FE6"/>
    <w:rsid w:val="00A8548D"/>
    <w:rsid w:val="00A871CB"/>
    <w:rsid w:val="00A87632"/>
    <w:rsid w:val="00A91A84"/>
    <w:rsid w:val="00A9210E"/>
    <w:rsid w:val="00A930F8"/>
    <w:rsid w:val="00A94384"/>
    <w:rsid w:val="00A95942"/>
    <w:rsid w:val="00A95CFA"/>
    <w:rsid w:val="00AA319F"/>
    <w:rsid w:val="00AA3736"/>
    <w:rsid w:val="00AA45B4"/>
    <w:rsid w:val="00AA48CA"/>
    <w:rsid w:val="00AB1BF2"/>
    <w:rsid w:val="00AB4081"/>
    <w:rsid w:val="00AB4F8F"/>
    <w:rsid w:val="00AB5781"/>
    <w:rsid w:val="00AB655C"/>
    <w:rsid w:val="00AB7378"/>
    <w:rsid w:val="00AB7DD5"/>
    <w:rsid w:val="00AC211F"/>
    <w:rsid w:val="00AC4496"/>
    <w:rsid w:val="00AC583C"/>
    <w:rsid w:val="00AC5CA2"/>
    <w:rsid w:val="00AC600C"/>
    <w:rsid w:val="00AD033D"/>
    <w:rsid w:val="00AD073F"/>
    <w:rsid w:val="00AD4342"/>
    <w:rsid w:val="00AD4D8D"/>
    <w:rsid w:val="00AD5206"/>
    <w:rsid w:val="00AD68C8"/>
    <w:rsid w:val="00AD79E9"/>
    <w:rsid w:val="00AE37E5"/>
    <w:rsid w:val="00AE4928"/>
    <w:rsid w:val="00AE5376"/>
    <w:rsid w:val="00AE7DBB"/>
    <w:rsid w:val="00AF0405"/>
    <w:rsid w:val="00AF2450"/>
    <w:rsid w:val="00AF2E93"/>
    <w:rsid w:val="00AF3A69"/>
    <w:rsid w:val="00AF5FA1"/>
    <w:rsid w:val="00AF71F3"/>
    <w:rsid w:val="00B01931"/>
    <w:rsid w:val="00B027DA"/>
    <w:rsid w:val="00B02933"/>
    <w:rsid w:val="00B05CCB"/>
    <w:rsid w:val="00B0670F"/>
    <w:rsid w:val="00B0751C"/>
    <w:rsid w:val="00B10D70"/>
    <w:rsid w:val="00B119BF"/>
    <w:rsid w:val="00B11B53"/>
    <w:rsid w:val="00B11E25"/>
    <w:rsid w:val="00B11E78"/>
    <w:rsid w:val="00B126B5"/>
    <w:rsid w:val="00B129E0"/>
    <w:rsid w:val="00B1335D"/>
    <w:rsid w:val="00B14FB7"/>
    <w:rsid w:val="00B15AA2"/>
    <w:rsid w:val="00B16BF7"/>
    <w:rsid w:val="00B175B9"/>
    <w:rsid w:val="00B203C8"/>
    <w:rsid w:val="00B20880"/>
    <w:rsid w:val="00B2195E"/>
    <w:rsid w:val="00B2434E"/>
    <w:rsid w:val="00B2440E"/>
    <w:rsid w:val="00B2619B"/>
    <w:rsid w:val="00B301F9"/>
    <w:rsid w:val="00B302A4"/>
    <w:rsid w:val="00B306CB"/>
    <w:rsid w:val="00B3079D"/>
    <w:rsid w:val="00B308B9"/>
    <w:rsid w:val="00B311A5"/>
    <w:rsid w:val="00B31790"/>
    <w:rsid w:val="00B33081"/>
    <w:rsid w:val="00B34272"/>
    <w:rsid w:val="00B354CA"/>
    <w:rsid w:val="00B40AB0"/>
    <w:rsid w:val="00B416EB"/>
    <w:rsid w:val="00B44889"/>
    <w:rsid w:val="00B452C0"/>
    <w:rsid w:val="00B4641B"/>
    <w:rsid w:val="00B46530"/>
    <w:rsid w:val="00B4676D"/>
    <w:rsid w:val="00B47F60"/>
    <w:rsid w:val="00B509E3"/>
    <w:rsid w:val="00B51E04"/>
    <w:rsid w:val="00B53E6C"/>
    <w:rsid w:val="00B540C1"/>
    <w:rsid w:val="00B578AA"/>
    <w:rsid w:val="00B60C3C"/>
    <w:rsid w:val="00B61931"/>
    <w:rsid w:val="00B61C9C"/>
    <w:rsid w:val="00B623BE"/>
    <w:rsid w:val="00B62E02"/>
    <w:rsid w:val="00B63173"/>
    <w:rsid w:val="00B636B1"/>
    <w:rsid w:val="00B64307"/>
    <w:rsid w:val="00B643CE"/>
    <w:rsid w:val="00B6751C"/>
    <w:rsid w:val="00B7127F"/>
    <w:rsid w:val="00B71607"/>
    <w:rsid w:val="00B738F6"/>
    <w:rsid w:val="00B76C80"/>
    <w:rsid w:val="00B77990"/>
    <w:rsid w:val="00B8026D"/>
    <w:rsid w:val="00B803E6"/>
    <w:rsid w:val="00B812EB"/>
    <w:rsid w:val="00B81B76"/>
    <w:rsid w:val="00B8470D"/>
    <w:rsid w:val="00B861FE"/>
    <w:rsid w:val="00B86AA2"/>
    <w:rsid w:val="00B87F57"/>
    <w:rsid w:val="00B90852"/>
    <w:rsid w:val="00B92A77"/>
    <w:rsid w:val="00B935DD"/>
    <w:rsid w:val="00B94D46"/>
    <w:rsid w:val="00BA0F08"/>
    <w:rsid w:val="00BA1096"/>
    <w:rsid w:val="00BA1153"/>
    <w:rsid w:val="00BA2950"/>
    <w:rsid w:val="00BA3049"/>
    <w:rsid w:val="00BA35FD"/>
    <w:rsid w:val="00BA3D43"/>
    <w:rsid w:val="00BA5438"/>
    <w:rsid w:val="00BA7D55"/>
    <w:rsid w:val="00BB2F51"/>
    <w:rsid w:val="00BB3146"/>
    <w:rsid w:val="00BB3BEF"/>
    <w:rsid w:val="00BB4FEC"/>
    <w:rsid w:val="00BC01D0"/>
    <w:rsid w:val="00BC1D03"/>
    <w:rsid w:val="00BC42B5"/>
    <w:rsid w:val="00BC48CA"/>
    <w:rsid w:val="00BC5050"/>
    <w:rsid w:val="00BC6ADD"/>
    <w:rsid w:val="00BC77C1"/>
    <w:rsid w:val="00BD09D4"/>
    <w:rsid w:val="00BD242A"/>
    <w:rsid w:val="00BD25BC"/>
    <w:rsid w:val="00BD2D24"/>
    <w:rsid w:val="00BD39FC"/>
    <w:rsid w:val="00BD4862"/>
    <w:rsid w:val="00BD56F0"/>
    <w:rsid w:val="00BD5B82"/>
    <w:rsid w:val="00BD5D24"/>
    <w:rsid w:val="00BD7490"/>
    <w:rsid w:val="00BD7754"/>
    <w:rsid w:val="00BD7822"/>
    <w:rsid w:val="00BD7F40"/>
    <w:rsid w:val="00BE3E70"/>
    <w:rsid w:val="00BE4BA1"/>
    <w:rsid w:val="00BE5FF4"/>
    <w:rsid w:val="00BE61E8"/>
    <w:rsid w:val="00BE709F"/>
    <w:rsid w:val="00BE738A"/>
    <w:rsid w:val="00BF1677"/>
    <w:rsid w:val="00C00E33"/>
    <w:rsid w:val="00C02895"/>
    <w:rsid w:val="00C028AA"/>
    <w:rsid w:val="00C02B37"/>
    <w:rsid w:val="00C03455"/>
    <w:rsid w:val="00C03502"/>
    <w:rsid w:val="00C03550"/>
    <w:rsid w:val="00C049C4"/>
    <w:rsid w:val="00C0587A"/>
    <w:rsid w:val="00C060CF"/>
    <w:rsid w:val="00C0765E"/>
    <w:rsid w:val="00C1085D"/>
    <w:rsid w:val="00C116DA"/>
    <w:rsid w:val="00C1203A"/>
    <w:rsid w:val="00C13574"/>
    <w:rsid w:val="00C139F2"/>
    <w:rsid w:val="00C140DA"/>
    <w:rsid w:val="00C1697E"/>
    <w:rsid w:val="00C21B7A"/>
    <w:rsid w:val="00C22666"/>
    <w:rsid w:val="00C25FE7"/>
    <w:rsid w:val="00C264BF"/>
    <w:rsid w:val="00C265DD"/>
    <w:rsid w:val="00C34CBB"/>
    <w:rsid w:val="00C358B3"/>
    <w:rsid w:val="00C35BEE"/>
    <w:rsid w:val="00C36069"/>
    <w:rsid w:val="00C36812"/>
    <w:rsid w:val="00C36BE1"/>
    <w:rsid w:val="00C36CFC"/>
    <w:rsid w:val="00C4027B"/>
    <w:rsid w:val="00C40719"/>
    <w:rsid w:val="00C41313"/>
    <w:rsid w:val="00C423C3"/>
    <w:rsid w:val="00C42674"/>
    <w:rsid w:val="00C450DA"/>
    <w:rsid w:val="00C503F2"/>
    <w:rsid w:val="00C518AD"/>
    <w:rsid w:val="00C521B1"/>
    <w:rsid w:val="00C52705"/>
    <w:rsid w:val="00C54241"/>
    <w:rsid w:val="00C54FB5"/>
    <w:rsid w:val="00C55D75"/>
    <w:rsid w:val="00C56A53"/>
    <w:rsid w:val="00C56B6F"/>
    <w:rsid w:val="00C613B6"/>
    <w:rsid w:val="00C6156E"/>
    <w:rsid w:val="00C6191D"/>
    <w:rsid w:val="00C629A7"/>
    <w:rsid w:val="00C63AF9"/>
    <w:rsid w:val="00C64C7D"/>
    <w:rsid w:val="00C65E77"/>
    <w:rsid w:val="00C6659A"/>
    <w:rsid w:val="00C734D0"/>
    <w:rsid w:val="00C7488D"/>
    <w:rsid w:val="00C75DAF"/>
    <w:rsid w:val="00C76EDE"/>
    <w:rsid w:val="00C80BB6"/>
    <w:rsid w:val="00C81B50"/>
    <w:rsid w:val="00C82AC7"/>
    <w:rsid w:val="00C8344D"/>
    <w:rsid w:val="00C84608"/>
    <w:rsid w:val="00C848E6"/>
    <w:rsid w:val="00C8643E"/>
    <w:rsid w:val="00C87F58"/>
    <w:rsid w:val="00C90FC7"/>
    <w:rsid w:val="00C92FAF"/>
    <w:rsid w:val="00C93EC3"/>
    <w:rsid w:val="00C959D4"/>
    <w:rsid w:val="00C976CF"/>
    <w:rsid w:val="00CA0DF2"/>
    <w:rsid w:val="00CA335B"/>
    <w:rsid w:val="00CA3B3D"/>
    <w:rsid w:val="00CA3CED"/>
    <w:rsid w:val="00CA6432"/>
    <w:rsid w:val="00CA6B81"/>
    <w:rsid w:val="00CA6BF3"/>
    <w:rsid w:val="00CB123E"/>
    <w:rsid w:val="00CB16F5"/>
    <w:rsid w:val="00CB1832"/>
    <w:rsid w:val="00CB309A"/>
    <w:rsid w:val="00CB3998"/>
    <w:rsid w:val="00CB4835"/>
    <w:rsid w:val="00CB5C1C"/>
    <w:rsid w:val="00CC061F"/>
    <w:rsid w:val="00CC27F7"/>
    <w:rsid w:val="00CC2D4E"/>
    <w:rsid w:val="00CC4214"/>
    <w:rsid w:val="00CC754D"/>
    <w:rsid w:val="00CC79A8"/>
    <w:rsid w:val="00CD0747"/>
    <w:rsid w:val="00CD2B47"/>
    <w:rsid w:val="00CD4284"/>
    <w:rsid w:val="00CD47DC"/>
    <w:rsid w:val="00CD52A6"/>
    <w:rsid w:val="00CD58F0"/>
    <w:rsid w:val="00CD6028"/>
    <w:rsid w:val="00CD64E4"/>
    <w:rsid w:val="00CD7076"/>
    <w:rsid w:val="00CD7F4F"/>
    <w:rsid w:val="00CE255E"/>
    <w:rsid w:val="00CE6ED4"/>
    <w:rsid w:val="00CE729F"/>
    <w:rsid w:val="00CF030E"/>
    <w:rsid w:val="00CF0B92"/>
    <w:rsid w:val="00CF51D2"/>
    <w:rsid w:val="00CF7534"/>
    <w:rsid w:val="00D02A58"/>
    <w:rsid w:val="00D050E5"/>
    <w:rsid w:val="00D06A32"/>
    <w:rsid w:val="00D06E0F"/>
    <w:rsid w:val="00D132A0"/>
    <w:rsid w:val="00D15146"/>
    <w:rsid w:val="00D17D4A"/>
    <w:rsid w:val="00D22C81"/>
    <w:rsid w:val="00D23181"/>
    <w:rsid w:val="00D23323"/>
    <w:rsid w:val="00D26362"/>
    <w:rsid w:val="00D30165"/>
    <w:rsid w:val="00D30A4B"/>
    <w:rsid w:val="00D3459F"/>
    <w:rsid w:val="00D345C5"/>
    <w:rsid w:val="00D371A4"/>
    <w:rsid w:val="00D37B2A"/>
    <w:rsid w:val="00D41DB3"/>
    <w:rsid w:val="00D43276"/>
    <w:rsid w:val="00D47B2F"/>
    <w:rsid w:val="00D50BCD"/>
    <w:rsid w:val="00D50CA0"/>
    <w:rsid w:val="00D52034"/>
    <w:rsid w:val="00D53AC4"/>
    <w:rsid w:val="00D54149"/>
    <w:rsid w:val="00D54587"/>
    <w:rsid w:val="00D54E0F"/>
    <w:rsid w:val="00D556F6"/>
    <w:rsid w:val="00D57D8B"/>
    <w:rsid w:val="00D605EC"/>
    <w:rsid w:val="00D60655"/>
    <w:rsid w:val="00D62B6C"/>
    <w:rsid w:val="00D6378D"/>
    <w:rsid w:val="00D63AC6"/>
    <w:rsid w:val="00D65EC7"/>
    <w:rsid w:val="00D66A4B"/>
    <w:rsid w:val="00D708CE"/>
    <w:rsid w:val="00D70992"/>
    <w:rsid w:val="00D73E58"/>
    <w:rsid w:val="00D74DB1"/>
    <w:rsid w:val="00D81006"/>
    <w:rsid w:val="00D8237D"/>
    <w:rsid w:val="00D8350E"/>
    <w:rsid w:val="00D84974"/>
    <w:rsid w:val="00D84BB5"/>
    <w:rsid w:val="00D860C3"/>
    <w:rsid w:val="00D873E1"/>
    <w:rsid w:val="00D87993"/>
    <w:rsid w:val="00D9162E"/>
    <w:rsid w:val="00D9338E"/>
    <w:rsid w:val="00D9404A"/>
    <w:rsid w:val="00D95E2F"/>
    <w:rsid w:val="00D96974"/>
    <w:rsid w:val="00D96C4A"/>
    <w:rsid w:val="00D97568"/>
    <w:rsid w:val="00DA0F8D"/>
    <w:rsid w:val="00DA237A"/>
    <w:rsid w:val="00DA345C"/>
    <w:rsid w:val="00DA432F"/>
    <w:rsid w:val="00DA6293"/>
    <w:rsid w:val="00DA6BF8"/>
    <w:rsid w:val="00DB1E6D"/>
    <w:rsid w:val="00DB3B25"/>
    <w:rsid w:val="00DB4844"/>
    <w:rsid w:val="00DB4BB1"/>
    <w:rsid w:val="00DB5A2A"/>
    <w:rsid w:val="00DB5CEB"/>
    <w:rsid w:val="00DB5DFE"/>
    <w:rsid w:val="00DB61FD"/>
    <w:rsid w:val="00DB630A"/>
    <w:rsid w:val="00DB6B89"/>
    <w:rsid w:val="00DC040B"/>
    <w:rsid w:val="00DC0B67"/>
    <w:rsid w:val="00DC3C36"/>
    <w:rsid w:val="00DC3C48"/>
    <w:rsid w:val="00DC3CBA"/>
    <w:rsid w:val="00DC460B"/>
    <w:rsid w:val="00DC4C56"/>
    <w:rsid w:val="00DC6BA6"/>
    <w:rsid w:val="00DD2615"/>
    <w:rsid w:val="00DD3E0E"/>
    <w:rsid w:val="00DD4CF4"/>
    <w:rsid w:val="00DD5142"/>
    <w:rsid w:val="00DD51E1"/>
    <w:rsid w:val="00DD6A22"/>
    <w:rsid w:val="00DD6A9B"/>
    <w:rsid w:val="00DE0BAF"/>
    <w:rsid w:val="00DE293D"/>
    <w:rsid w:val="00DE40FD"/>
    <w:rsid w:val="00DE4636"/>
    <w:rsid w:val="00DE53C1"/>
    <w:rsid w:val="00DE53C4"/>
    <w:rsid w:val="00DE5E73"/>
    <w:rsid w:val="00DE5FC8"/>
    <w:rsid w:val="00DE74AF"/>
    <w:rsid w:val="00DF2AB4"/>
    <w:rsid w:val="00DF2B26"/>
    <w:rsid w:val="00DF2DAC"/>
    <w:rsid w:val="00DF568D"/>
    <w:rsid w:val="00DF5A05"/>
    <w:rsid w:val="00DF62DB"/>
    <w:rsid w:val="00DF6B03"/>
    <w:rsid w:val="00DF714E"/>
    <w:rsid w:val="00E004B4"/>
    <w:rsid w:val="00E01083"/>
    <w:rsid w:val="00E0453A"/>
    <w:rsid w:val="00E0733F"/>
    <w:rsid w:val="00E104E8"/>
    <w:rsid w:val="00E107BA"/>
    <w:rsid w:val="00E1150C"/>
    <w:rsid w:val="00E11F17"/>
    <w:rsid w:val="00E13FB8"/>
    <w:rsid w:val="00E15DE8"/>
    <w:rsid w:val="00E16590"/>
    <w:rsid w:val="00E16641"/>
    <w:rsid w:val="00E16AE6"/>
    <w:rsid w:val="00E20EBA"/>
    <w:rsid w:val="00E218E5"/>
    <w:rsid w:val="00E219B1"/>
    <w:rsid w:val="00E22AF5"/>
    <w:rsid w:val="00E22F36"/>
    <w:rsid w:val="00E27B83"/>
    <w:rsid w:val="00E30651"/>
    <w:rsid w:val="00E3293B"/>
    <w:rsid w:val="00E3296D"/>
    <w:rsid w:val="00E33D22"/>
    <w:rsid w:val="00E35B65"/>
    <w:rsid w:val="00E35F82"/>
    <w:rsid w:val="00E37053"/>
    <w:rsid w:val="00E376E9"/>
    <w:rsid w:val="00E40166"/>
    <w:rsid w:val="00E42D4F"/>
    <w:rsid w:val="00E44E30"/>
    <w:rsid w:val="00E46E6B"/>
    <w:rsid w:val="00E47568"/>
    <w:rsid w:val="00E5195D"/>
    <w:rsid w:val="00E54448"/>
    <w:rsid w:val="00E57A4F"/>
    <w:rsid w:val="00E601A2"/>
    <w:rsid w:val="00E602C3"/>
    <w:rsid w:val="00E60BBF"/>
    <w:rsid w:val="00E6149F"/>
    <w:rsid w:val="00E62FE7"/>
    <w:rsid w:val="00E6397F"/>
    <w:rsid w:val="00E64217"/>
    <w:rsid w:val="00E64F14"/>
    <w:rsid w:val="00E700B9"/>
    <w:rsid w:val="00E72EA7"/>
    <w:rsid w:val="00E72F09"/>
    <w:rsid w:val="00E72F9A"/>
    <w:rsid w:val="00E739B8"/>
    <w:rsid w:val="00E73C20"/>
    <w:rsid w:val="00E762E3"/>
    <w:rsid w:val="00E76F82"/>
    <w:rsid w:val="00E80479"/>
    <w:rsid w:val="00E81159"/>
    <w:rsid w:val="00E83960"/>
    <w:rsid w:val="00E8630D"/>
    <w:rsid w:val="00E86480"/>
    <w:rsid w:val="00E87718"/>
    <w:rsid w:val="00E87BD2"/>
    <w:rsid w:val="00E91D2E"/>
    <w:rsid w:val="00E92306"/>
    <w:rsid w:val="00E952A1"/>
    <w:rsid w:val="00E9617A"/>
    <w:rsid w:val="00EA05D8"/>
    <w:rsid w:val="00EA18C7"/>
    <w:rsid w:val="00EA1B23"/>
    <w:rsid w:val="00EA1E5B"/>
    <w:rsid w:val="00EA31F5"/>
    <w:rsid w:val="00EA4347"/>
    <w:rsid w:val="00EA4A90"/>
    <w:rsid w:val="00EA4FB6"/>
    <w:rsid w:val="00EA5590"/>
    <w:rsid w:val="00EA61E2"/>
    <w:rsid w:val="00EA6E25"/>
    <w:rsid w:val="00EA72C5"/>
    <w:rsid w:val="00EB0A96"/>
    <w:rsid w:val="00EB199F"/>
    <w:rsid w:val="00EB27B8"/>
    <w:rsid w:val="00EB2A88"/>
    <w:rsid w:val="00EB394B"/>
    <w:rsid w:val="00EB3BEA"/>
    <w:rsid w:val="00EB563D"/>
    <w:rsid w:val="00EB5FAA"/>
    <w:rsid w:val="00EB5FC7"/>
    <w:rsid w:val="00EB73BE"/>
    <w:rsid w:val="00EC2256"/>
    <w:rsid w:val="00EC36B7"/>
    <w:rsid w:val="00EC4DDB"/>
    <w:rsid w:val="00EC54AD"/>
    <w:rsid w:val="00EC73C1"/>
    <w:rsid w:val="00ED1675"/>
    <w:rsid w:val="00ED168C"/>
    <w:rsid w:val="00ED2A10"/>
    <w:rsid w:val="00ED3441"/>
    <w:rsid w:val="00ED3D59"/>
    <w:rsid w:val="00ED526C"/>
    <w:rsid w:val="00ED5402"/>
    <w:rsid w:val="00ED5485"/>
    <w:rsid w:val="00ED552A"/>
    <w:rsid w:val="00ED66A9"/>
    <w:rsid w:val="00ED6B26"/>
    <w:rsid w:val="00ED7E1C"/>
    <w:rsid w:val="00EE1386"/>
    <w:rsid w:val="00EE1C15"/>
    <w:rsid w:val="00EE1C20"/>
    <w:rsid w:val="00EE225F"/>
    <w:rsid w:val="00EE3517"/>
    <w:rsid w:val="00EE5267"/>
    <w:rsid w:val="00EF1AB1"/>
    <w:rsid w:val="00EF250A"/>
    <w:rsid w:val="00EF4D31"/>
    <w:rsid w:val="00EF654F"/>
    <w:rsid w:val="00EF6E9F"/>
    <w:rsid w:val="00EF732F"/>
    <w:rsid w:val="00EF7F97"/>
    <w:rsid w:val="00F00E86"/>
    <w:rsid w:val="00F010F0"/>
    <w:rsid w:val="00F011DF"/>
    <w:rsid w:val="00F03BC7"/>
    <w:rsid w:val="00F04185"/>
    <w:rsid w:val="00F05DE8"/>
    <w:rsid w:val="00F13910"/>
    <w:rsid w:val="00F20A56"/>
    <w:rsid w:val="00F216D8"/>
    <w:rsid w:val="00F2177D"/>
    <w:rsid w:val="00F21808"/>
    <w:rsid w:val="00F23399"/>
    <w:rsid w:val="00F26222"/>
    <w:rsid w:val="00F278BF"/>
    <w:rsid w:val="00F305AE"/>
    <w:rsid w:val="00F310DB"/>
    <w:rsid w:val="00F34957"/>
    <w:rsid w:val="00F350BD"/>
    <w:rsid w:val="00F35321"/>
    <w:rsid w:val="00F35481"/>
    <w:rsid w:val="00F35B18"/>
    <w:rsid w:val="00F35F92"/>
    <w:rsid w:val="00F370AB"/>
    <w:rsid w:val="00F40A13"/>
    <w:rsid w:val="00F40A5F"/>
    <w:rsid w:val="00F41B0B"/>
    <w:rsid w:val="00F4206C"/>
    <w:rsid w:val="00F4219C"/>
    <w:rsid w:val="00F42C45"/>
    <w:rsid w:val="00F447AA"/>
    <w:rsid w:val="00F4623C"/>
    <w:rsid w:val="00F50EFA"/>
    <w:rsid w:val="00F5145A"/>
    <w:rsid w:val="00F527EC"/>
    <w:rsid w:val="00F53D47"/>
    <w:rsid w:val="00F542CC"/>
    <w:rsid w:val="00F55BFD"/>
    <w:rsid w:val="00F57736"/>
    <w:rsid w:val="00F60520"/>
    <w:rsid w:val="00F60B5B"/>
    <w:rsid w:val="00F60DDB"/>
    <w:rsid w:val="00F6741F"/>
    <w:rsid w:val="00F6776A"/>
    <w:rsid w:val="00F70C82"/>
    <w:rsid w:val="00F735F5"/>
    <w:rsid w:val="00F7445E"/>
    <w:rsid w:val="00F74E55"/>
    <w:rsid w:val="00F75849"/>
    <w:rsid w:val="00F75AF7"/>
    <w:rsid w:val="00F77B45"/>
    <w:rsid w:val="00F803D4"/>
    <w:rsid w:val="00F8089A"/>
    <w:rsid w:val="00F82850"/>
    <w:rsid w:val="00F877FB"/>
    <w:rsid w:val="00F9023C"/>
    <w:rsid w:val="00F91B2B"/>
    <w:rsid w:val="00F93939"/>
    <w:rsid w:val="00F9503E"/>
    <w:rsid w:val="00F95F78"/>
    <w:rsid w:val="00F970C7"/>
    <w:rsid w:val="00F97151"/>
    <w:rsid w:val="00F97B98"/>
    <w:rsid w:val="00FA1084"/>
    <w:rsid w:val="00FA2352"/>
    <w:rsid w:val="00FA33AB"/>
    <w:rsid w:val="00FA4242"/>
    <w:rsid w:val="00FA55AA"/>
    <w:rsid w:val="00FA5B9D"/>
    <w:rsid w:val="00FA6BF5"/>
    <w:rsid w:val="00FB21E8"/>
    <w:rsid w:val="00FB2721"/>
    <w:rsid w:val="00FB2ED5"/>
    <w:rsid w:val="00FB502D"/>
    <w:rsid w:val="00FB53E3"/>
    <w:rsid w:val="00FB5CB1"/>
    <w:rsid w:val="00FB7E72"/>
    <w:rsid w:val="00FC0280"/>
    <w:rsid w:val="00FC02D8"/>
    <w:rsid w:val="00FC1278"/>
    <w:rsid w:val="00FC1528"/>
    <w:rsid w:val="00FC28D4"/>
    <w:rsid w:val="00FC3B73"/>
    <w:rsid w:val="00FC43F1"/>
    <w:rsid w:val="00FC525A"/>
    <w:rsid w:val="00FD13E1"/>
    <w:rsid w:val="00FD41FE"/>
    <w:rsid w:val="00FD4790"/>
    <w:rsid w:val="00FD4CE5"/>
    <w:rsid w:val="00FD7862"/>
    <w:rsid w:val="00FD7BF9"/>
    <w:rsid w:val="00FE00FD"/>
    <w:rsid w:val="00FE020D"/>
    <w:rsid w:val="00FE2017"/>
    <w:rsid w:val="00FE2769"/>
    <w:rsid w:val="00FE29D5"/>
    <w:rsid w:val="00FE2C10"/>
    <w:rsid w:val="00FE4896"/>
    <w:rsid w:val="00FE530D"/>
    <w:rsid w:val="00FE562A"/>
    <w:rsid w:val="00FE7B53"/>
    <w:rsid w:val="00FF06F2"/>
    <w:rsid w:val="00FF2DC0"/>
    <w:rsid w:val="00FF3AE1"/>
    <w:rsid w:val="00FF433D"/>
    <w:rsid w:val="00FF6BFB"/>
    <w:rsid w:val="00FF6FA3"/>
    <w:rsid w:val="00FF7C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7736"/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huanTNVNI-Times">
    <w:name w:val="Thuan TN + VNI-Times"/>
    <w:basedOn w:val="Normal"/>
    <w:link w:val="ThuanTNVNI-TimesCharChar"/>
    <w:uiPriority w:val="99"/>
    <w:rsid w:val="004D3F2E"/>
    <w:pPr>
      <w:tabs>
        <w:tab w:val="num" w:pos="780"/>
      </w:tabs>
      <w:ind w:left="780" w:hanging="360"/>
      <w:jc w:val="both"/>
    </w:pPr>
    <w:rPr>
      <w:rFonts w:ascii="VNI-Times" w:hAnsi="VNI-Times"/>
      <w:kern w:val="2"/>
      <w:sz w:val="20"/>
      <w:szCs w:val="20"/>
    </w:rPr>
  </w:style>
  <w:style w:type="character" w:customStyle="1" w:styleId="ThuanTNVNI-TimesCharChar">
    <w:name w:val="Thuan TN + VNI-Times Char Char"/>
    <w:basedOn w:val="DefaultParagraphFont"/>
    <w:link w:val="ThuanTNVNI-Times"/>
    <w:uiPriority w:val="99"/>
    <w:locked/>
    <w:rsid w:val="004D3F2E"/>
    <w:rPr>
      <w:rFonts w:ascii="VNI-Times" w:hAnsi="VNI-Times"/>
      <w:kern w:val="2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539</Words>
  <Characters>3077</Characters>
  <Application>Microsoft Office Word</Application>
  <DocSecurity>0</DocSecurity>
  <Lines>25</Lines>
  <Paragraphs>7</Paragraphs>
  <ScaleCrop>false</ScaleCrop>
  <Company>HOME</Company>
  <LinksUpToDate>false</LinksUpToDate>
  <CharactersWithSpaces>36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iểm tra học kỳ 2 (năm học 2009 – 2010)</dc:title>
  <dc:subject/>
  <dc:creator>User : Nguyễn Ngọc Diệp</dc:creator>
  <cp:keywords/>
  <dc:description/>
  <cp:lastModifiedBy>Hieupho2</cp:lastModifiedBy>
  <cp:revision>7</cp:revision>
  <cp:lastPrinted>2014-04-21T10:07:00Z</cp:lastPrinted>
  <dcterms:created xsi:type="dcterms:W3CDTF">2014-04-21T08:24:00Z</dcterms:created>
  <dcterms:modified xsi:type="dcterms:W3CDTF">2014-04-21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